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4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5.xml" ContentType="application/vnd.openxmlformats-officedocument.presentationml.notesSlide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6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7.xml" ContentType="application/vnd.openxmlformats-officedocument.presentationml.notesSlide+xml"/>
  <Override PartName="/ppt/tags/tag58.xml" ContentType="application/vnd.openxmlformats-officedocument.presentationml.tags+xml"/>
  <Override PartName="/ppt/notesSlides/notesSlide8.xml" ContentType="application/vnd.openxmlformats-officedocument.presentationml.notesSlide+xml"/>
  <Override PartName="/ppt/tags/tag59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60.xml" ContentType="application/vnd.openxmlformats-officedocument.presentationml.tags+xml"/>
  <Override PartName="/ppt/notesSlides/notesSlide11.xml" ContentType="application/vnd.openxmlformats-officedocument.presentationml.notesSlide+xml"/>
  <Override PartName="/ppt/tags/tag61.xml" ContentType="application/vnd.openxmlformats-officedocument.presentationml.tags+xml"/>
  <Override PartName="/ppt/notesSlides/notesSlide12.xml" ContentType="application/vnd.openxmlformats-officedocument.presentationml.notesSlide+xml"/>
  <Override PartName="/ppt/tags/tag62.xml" ContentType="application/vnd.openxmlformats-officedocument.presentationml.tags+xml"/>
  <Override PartName="/ppt/notesSlides/notesSlide13.xml" ContentType="application/vnd.openxmlformats-officedocument.presentationml.notesSlide+xml"/>
  <Override PartName="/ppt/tags/tag63.xml" ContentType="application/vnd.openxmlformats-officedocument.presentationml.tags+xml"/>
  <Override PartName="/ppt/notesSlides/notesSlide14.xml" ContentType="application/vnd.openxmlformats-officedocument.presentationml.notesSlide+xml"/>
  <Override PartName="/ppt/tags/tag64.xml" ContentType="application/vnd.openxmlformats-officedocument.presentationml.tags+xml"/>
  <Override PartName="/ppt/notesSlides/notesSlide15.xml" ContentType="application/vnd.openxmlformats-officedocument.presentationml.notesSlide+xml"/>
  <Override PartName="/ppt/tags/tag65.xml" ContentType="application/vnd.openxmlformats-officedocument.presentationml.tags+xml"/>
  <Override PartName="/ppt/notesSlides/notesSlide16.xml" ContentType="application/vnd.openxmlformats-officedocument.presentationml.notesSlide+xml"/>
  <Override PartName="/ppt/tags/tag66.xml" ContentType="application/vnd.openxmlformats-officedocument.presentationml.tags+xml"/>
  <Override PartName="/ppt/notesSlides/notesSlide17.xml" ContentType="application/vnd.openxmlformats-officedocument.presentationml.notesSlide+xml"/>
  <Override PartName="/ppt/tags/tag67.xml" ContentType="application/vnd.openxmlformats-officedocument.presentationml.tags+xml"/>
  <Override PartName="/ppt/notesSlides/notesSlide18.xml" ContentType="application/vnd.openxmlformats-officedocument.presentationml.notesSlide+xml"/>
  <Override PartName="/ppt/tags/tag68.xml" ContentType="application/vnd.openxmlformats-officedocument.presentationml.tags+xml"/>
  <Override PartName="/ppt/notesSlides/notesSlide19.xml" ContentType="application/vnd.openxmlformats-officedocument.presentationml.notesSlide+xml"/>
  <Override PartName="/ppt/tags/tag69.xml" ContentType="application/vnd.openxmlformats-officedocument.presentationml.tags+xml"/>
  <Override PartName="/ppt/notesSlides/notesSlide20.xml" ContentType="application/vnd.openxmlformats-officedocument.presentationml.notesSlide+xml"/>
  <Override PartName="/ppt/tags/tag70.xml" ContentType="application/vnd.openxmlformats-officedocument.presentationml.tags+xml"/>
  <Override PartName="/ppt/notesSlides/notesSlide21.xml" ContentType="application/vnd.openxmlformats-officedocument.presentationml.notesSlide+xml"/>
  <Override PartName="/ppt/tags/tag71.xml" ContentType="application/vnd.openxmlformats-officedocument.presentationml.tags+xml"/>
  <Override PartName="/ppt/notesSlides/notesSlide22.xml" ContentType="application/vnd.openxmlformats-officedocument.presentationml.notesSlide+xml"/>
  <Override PartName="/ppt/tags/tag72.xml" ContentType="application/vnd.openxmlformats-officedocument.presentationml.tags+xml"/>
  <Override PartName="/ppt/notesSlides/notesSlide23.xml" ContentType="application/vnd.openxmlformats-officedocument.presentationml.notesSlide+xml"/>
  <Override PartName="/ppt/tags/tag73.xml" ContentType="application/vnd.openxmlformats-officedocument.presentationml.tags+xml"/>
  <Override PartName="/ppt/notesSlides/notesSlide24.xml" ContentType="application/vnd.openxmlformats-officedocument.presentationml.notesSlide+xml"/>
  <Override PartName="/ppt/tags/tag74.xml" ContentType="application/vnd.openxmlformats-officedocument.presentationml.tags+xml"/>
  <Override PartName="/ppt/notesSlides/notesSlide25.xml" ContentType="application/vnd.openxmlformats-officedocument.presentationml.notesSlide+xml"/>
  <Override PartName="/ppt/tags/tag75.xml" ContentType="application/vnd.openxmlformats-officedocument.presentationml.tags+xml"/>
  <Override PartName="/ppt/notesSlides/notesSlide26.xml" ContentType="application/vnd.openxmlformats-officedocument.presentationml.notesSlide+xml"/>
  <Override PartName="/ppt/tags/tag76.xml" ContentType="application/vnd.openxmlformats-officedocument.presentationml.tags+xml"/>
  <Override PartName="/ppt/notesSlides/notesSlide27.xml" ContentType="application/vnd.openxmlformats-officedocument.presentationml.notesSlide+xml"/>
  <Override PartName="/ppt/tags/tag77.xml" ContentType="application/vnd.openxmlformats-officedocument.presentationml.tags+xml"/>
  <Override PartName="/ppt/notesSlides/notesSlide28.xml" ContentType="application/vnd.openxmlformats-officedocument.presentationml.notesSlide+xml"/>
  <Override PartName="/ppt/tags/tag78.xml" ContentType="application/vnd.openxmlformats-officedocument.presentationml.tags+xml"/>
  <Override PartName="/ppt/notesSlides/notesSlide29.xml" ContentType="application/vnd.openxmlformats-officedocument.presentationml.notesSlide+xml"/>
  <Override PartName="/ppt/tags/tag79.xml" ContentType="application/vnd.openxmlformats-officedocument.presentationml.tags+xml"/>
  <Override PartName="/ppt/notesSlides/notesSlide30.xml" ContentType="application/vnd.openxmlformats-officedocument.presentationml.notesSlide+xml"/>
  <Override PartName="/ppt/tags/tag80.xml" ContentType="application/vnd.openxmlformats-officedocument.presentationml.tags+xml"/>
  <Override PartName="/ppt/notesSlides/notesSlide31.xml" ContentType="application/vnd.openxmlformats-officedocument.presentationml.notesSlide+xml"/>
  <Override PartName="/ppt/tags/tag81.xml" ContentType="application/vnd.openxmlformats-officedocument.presentationml.tags+xml"/>
  <Override PartName="/ppt/notesSlides/notesSlide32.xml" ContentType="application/vnd.openxmlformats-officedocument.presentationml.notesSlide+xml"/>
  <Override PartName="/ppt/tags/tag82.xml" ContentType="application/vnd.openxmlformats-officedocument.presentationml.tags+xml"/>
  <Override PartName="/ppt/notesSlides/notesSlide33.xml" ContentType="application/vnd.openxmlformats-officedocument.presentationml.notesSlide+xml"/>
  <Override PartName="/ppt/tags/tag83.xml" ContentType="application/vnd.openxmlformats-officedocument.presentationml.tags+xml"/>
  <Override PartName="/ppt/notesSlides/notesSlide34.xml" ContentType="application/vnd.openxmlformats-officedocument.presentationml.notesSlide+xml"/>
  <Override PartName="/ppt/tags/tag84.xml" ContentType="application/vnd.openxmlformats-officedocument.presentationml.tags+xml"/>
  <Override PartName="/ppt/notesSlides/notesSlide35.xml" ContentType="application/vnd.openxmlformats-officedocument.presentationml.notesSlide+xml"/>
  <Override PartName="/ppt/tags/tag85.xml" ContentType="application/vnd.openxmlformats-officedocument.presentationml.tags+xml"/>
  <Override PartName="/ppt/notesSlides/notesSlide36.xml" ContentType="application/vnd.openxmlformats-officedocument.presentationml.notesSlide+xml"/>
  <Override PartName="/ppt/tags/tag86.xml" ContentType="application/vnd.openxmlformats-officedocument.presentationml.tags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tags/tag87.xml" ContentType="application/vnd.openxmlformats-officedocument.presentationml.tags+xml"/>
  <Override PartName="/ppt/notesSlides/notesSlide39.xml" ContentType="application/vnd.openxmlformats-officedocument.presentationml.notesSlide+xml"/>
  <Override PartName="/ppt/tags/tag88.xml" ContentType="application/vnd.openxmlformats-officedocument.presentationml.tags+xml"/>
  <Override PartName="/ppt/notesSlides/notesSlide40.xml" ContentType="application/vnd.openxmlformats-officedocument.presentationml.notesSlide+xml"/>
  <Override PartName="/ppt/tags/tag89.xml" ContentType="application/vnd.openxmlformats-officedocument.presentationml.tags+xml"/>
  <Override PartName="/ppt/notesSlides/notesSlide41.xml" ContentType="application/vnd.openxmlformats-officedocument.presentationml.notesSlide+xml"/>
  <Override PartName="/ppt/tags/tag90.xml" ContentType="application/vnd.openxmlformats-officedocument.presentationml.tags+xml"/>
  <Override PartName="/ppt/notesSlides/notesSlide42.xml" ContentType="application/vnd.openxmlformats-officedocument.presentationml.notesSlide+xml"/>
  <Override PartName="/ppt/tags/tag91.xml" ContentType="application/vnd.openxmlformats-officedocument.presentationml.tags+xml"/>
  <Override PartName="/ppt/notesSlides/notesSlide43.xml" ContentType="application/vnd.openxmlformats-officedocument.presentationml.notesSlide+xml"/>
  <Override PartName="/ppt/tags/tag92.xml" ContentType="application/vnd.openxmlformats-officedocument.presentationml.tags+xml"/>
  <Override PartName="/ppt/notesSlides/notesSlide44.xml" ContentType="application/vnd.openxmlformats-officedocument.presentationml.notesSlide+xml"/>
  <Override PartName="/ppt/tags/tag93.xml" ContentType="application/vnd.openxmlformats-officedocument.presentationml.tags+xml"/>
  <Override PartName="/ppt/notesSlides/notesSlide45.xml" ContentType="application/vnd.openxmlformats-officedocument.presentationml.notesSlide+xml"/>
  <Override PartName="/ppt/tags/tag94.xml" ContentType="application/vnd.openxmlformats-officedocument.presentationml.tags+xml"/>
  <Override PartName="/ppt/notesSlides/notesSlide46.xml" ContentType="application/vnd.openxmlformats-officedocument.presentationml.notesSlide+xml"/>
  <Override PartName="/ppt/tags/tag95.xml" ContentType="application/vnd.openxmlformats-officedocument.presentationml.tags+xml"/>
  <Override PartName="/ppt/notesSlides/notesSlide47.xml" ContentType="application/vnd.openxmlformats-officedocument.presentationml.notesSlide+xml"/>
  <Override PartName="/ppt/tags/tag96.xml" ContentType="application/vnd.openxmlformats-officedocument.presentationml.tags+xml"/>
  <Override PartName="/ppt/notesSlides/notesSlide48.xml" ContentType="application/vnd.openxmlformats-officedocument.presentationml.notesSlide+xml"/>
  <Override PartName="/ppt/tags/tag97.xml" ContentType="application/vnd.openxmlformats-officedocument.presentationml.tags+xml"/>
  <Override PartName="/ppt/notesSlides/notesSlide49.xml" ContentType="application/vnd.openxmlformats-officedocument.presentationml.notesSlide+xml"/>
  <Override PartName="/ppt/tags/tag98.xml" ContentType="application/vnd.openxmlformats-officedocument.presentationml.tags+xml"/>
  <Override PartName="/ppt/notesSlides/notesSlide50.xml" ContentType="application/vnd.openxmlformats-officedocument.presentationml.notesSlide+xml"/>
  <Override PartName="/ppt/tags/tag99.xml" ContentType="application/vnd.openxmlformats-officedocument.presentationml.tags+xml"/>
  <Override PartName="/ppt/notesSlides/notesSlide51.xml" ContentType="application/vnd.openxmlformats-officedocument.presentationml.notesSlide+xml"/>
  <Override PartName="/ppt/tags/tag100.xml" ContentType="application/vnd.openxmlformats-officedocument.presentationml.tags+xml"/>
  <Override PartName="/ppt/notesSlides/notesSlide52.xml" ContentType="application/vnd.openxmlformats-officedocument.presentationml.notesSlide+xml"/>
  <Override PartName="/ppt/tags/tag101.xml" ContentType="application/vnd.openxmlformats-officedocument.presentationml.tags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0" r:id="rId2"/>
  </p:sldMasterIdLst>
  <p:notesMasterIdLst>
    <p:notesMasterId r:id="rId112"/>
  </p:notesMasterIdLst>
  <p:sldIdLst>
    <p:sldId id="388" r:id="rId3"/>
    <p:sldId id="321" r:id="rId4"/>
    <p:sldId id="304" r:id="rId5"/>
    <p:sldId id="265" r:id="rId6"/>
    <p:sldId id="308" r:id="rId7"/>
    <p:sldId id="309" r:id="rId8"/>
    <p:sldId id="310" r:id="rId9"/>
    <p:sldId id="311" r:id="rId10"/>
    <p:sldId id="312" r:id="rId11"/>
    <p:sldId id="313" r:id="rId12"/>
    <p:sldId id="306" r:id="rId13"/>
    <p:sldId id="314" r:id="rId14"/>
    <p:sldId id="315" r:id="rId15"/>
    <p:sldId id="316" r:id="rId16"/>
    <p:sldId id="317" r:id="rId17"/>
    <p:sldId id="318" r:id="rId18"/>
    <p:sldId id="319" r:id="rId19"/>
    <p:sldId id="322" r:id="rId20"/>
    <p:sldId id="323" r:id="rId21"/>
    <p:sldId id="324" r:id="rId22"/>
    <p:sldId id="325" r:id="rId23"/>
    <p:sldId id="326" r:id="rId24"/>
    <p:sldId id="327" r:id="rId25"/>
    <p:sldId id="328" r:id="rId26"/>
    <p:sldId id="329" r:id="rId27"/>
    <p:sldId id="330" r:id="rId28"/>
    <p:sldId id="331" r:id="rId29"/>
    <p:sldId id="334" r:id="rId30"/>
    <p:sldId id="332" r:id="rId31"/>
    <p:sldId id="333" r:id="rId32"/>
    <p:sldId id="335" r:id="rId33"/>
    <p:sldId id="336" r:id="rId34"/>
    <p:sldId id="337" r:id="rId35"/>
    <p:sldId id="339" r:id="rId36"/>
    <p:sldId id="340" r:id="rId37"/>
    <p:sldId id="341" r:id="rId38"/>
    <p:sldId id="342" r:id="rId39"/>
    <p:sldId id="343" r:id="rId40"/>
    <p:sldId id="344" r:id="rId41"/>
    <p:sldId id="345" r:id="rId42"/>
    <p:sldId id="346" r:id="rId43"/>
    <p:sldId id="414" r:id="rId44"/>
    <p:sldId id="415" r:id="rId45"/>
    <p:sldId id="347" r:id="rId46"/>
    <p:sldId id="348" r:id="rId47"/>
    <p:sldId id="350" r:id="rId48"/>
    <p:sldId id="349" r:id="rId49"/>
    <p:sldId id="351" r:id="rId50"/>
    <p:sldId id="368" r:id="rId51"/>
    <p:sldId id="353" r:id="rId52"/>
    <p:sldId id="354" r:id="rId53"/>
    <p:sldId id="355" r:id="rId54"/>
    <p:sldId id="356" r:id="rId55"/>
    <p:sldId id="358" r:id="rId56"/>
    <p:sldId id="357" r:id="rId57"/>
    <p:sldId id="359" r:id="rId58"/>
    <p:sldId id="360" r:id="rId59"/>
    <p:sldId id="361" r:id="rId60"/>
    <p:sldId id="362" r:id="rId61"/>
    <p:sldId id="363" r:id="rId62"/>
    <p:sldId id="364" r:id="rId63"/>
    <p:sldId id="365" r:id="rId64"/>
    <p:sldId id="416" r:id="rId65"/>
    <p:sldId id="366" r:id="rId66"/>
    <p:sldId id="367" r:id="rId67"/>
    <p:sldId id="369" r:id="rId68"/>
    <p:sldId id="370" r:id="rId69"/>
    <p:sldId id="371" r:id="rId70"/>
    <p:sldId id="372" r:id="rId71"/>
    <p:sldId id="373" r:id="rId72"/>
    <p:sldId id="374" r:id="rId73"/>
    <p:sldId id="375" r:id="rId74"/>
    <p:sldId id="376" r:id="rId75"/>
    <p:sldId id="380" r:id="rId76"/>
    <p:sldId id="381" r:id="rId77"/>
    <p:sldId id="377" r:id="rId78"/>
    <p:sldId id="378" r:id="rId79"/>
    <p:sldId id="379" r:id="rId80"/>
    <p:sldId id="382" r:id="rId81"/>
    <p:sldId id="383" r:id="rId82"/>
    <p:sldId id="384" r:id="rId83"/>
    <p:sldId id="385" r:id="rId84"/>
    <p:sldId id="386" r:id="rId85"/>
    <p:sldId id="387" r:id="rId86"/>
    <p:sldId id="389" r:id="rId87"/>
    <p:sldId id="390" r:id="rId88"/>
    <p:sldId id="392" r:id="rId89"/>
    <p:sldId id="391" r:id="rId90"/>
    <p:sldId id="393" r:id="rId91"/>
    <p:sldId id="394" r:id="rId92"/>
    <p:sldId id="395" r:id="rId93"/>
    <p:sldId id="396" r:id="rId94"/>
    <p:sldId id="397" r:id="rId95"/>
    <p:sldId id="398" r:id="rId96"/>
    <p:sldId id="399" r:id="rId97"/>
    <p:sldId id="400" r:id="rId98"/>
    <p:sldId id="401" r:id="rId99"/>
    <p:sldId id="402" r:id="rId100"/>
    <p:sldId id="403" r:id="rId101"/>
    <p:sldId id="404" r:id="rId102"/>
    <p:sldId id="405" r:id="rId103"/>
    <p:sldId id="406" r:id="rId104"/>
    <p:sldId id="407" r:id="rId105"/>
    <p:sldId id="408" r:id="rId106"/>
    <p:sldId id="409" r:id="rId107"/>
    <p:sldId id="410" r:id="rId108"/>
    <p:sldId id="411" r:id="rId109"/>
    <p:sldId id="412" r:id="rId110"/>
    <p:sldId id="413" r:id="rId1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橘子 设计" initials="橘子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  <a:srgbClr val="FF66FF"/>
    <a:srgbClr val="F0BD64"/>
    <a:srgbClr val="F2C340"/>
    <a:srgbClr val="FF9900"/>
    <a:srgbClr val="FF9933"/>
    <a:srgbClr val="33CCCC"/>
    <a:srgbClr val="9CC425"/>
    <a:srgbClr val="333333"/>
    <a:srgbClr val="1C4C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947" autoAdjust="0"/>
    <p:restoredTop sz="94660"/>
  </p:normalViewPr>
  <p:slideViewPr>
    <p:cSldViewPr snapToGrid="0">
      <p:cViewPr varScale="1">
        <p:scale>
          <a:sx n="95" d="100"/>
          <a:sy n="95" d="100"/>
        </p:scale>
        <p:origin x="-114" y="-51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tableStyles" Target="tableStyles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102" Type="http://schemas.openxmlformats.org/officeDocument/2006/relationships/slide" Target="slides/slide100.xml"/><Relationship Id="rId110" Type="http://schemas.openxmlformats.org/officeDocument/2006/relationships/slide" Target="slides/slide108.xml"/><Relationship Id="rId115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13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slide" Target="slides/slide10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e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4" Type="http://schemas.openxmlformats.org/officeDocument/2006/relationships/image" Target="../media/image187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8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8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8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3.w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41EA7A-BD71-44C1-97C9-512F79FE33DA}" type="datetimeFigureOut">
              <a:rPr lang="zh-CN" altLang="en-US" smtClean="0"/>
              <a:t>2023/1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028539-268A-428E-A96A-D4EF9E182A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5436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65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2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7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7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8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8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8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8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3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8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8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8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88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89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90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91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92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93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94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20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95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96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97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98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99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00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01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02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03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04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993874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05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06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07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08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09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49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08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xmlns="" id="{8FED7E08-476A-404F-9561-F8E263B011F3}"/>
              </a:ext>
            </a:extLst>
          </p:cNvPr>
          <p:cNvSpPr/>
          <p:nvPr/>
        </p:nvSpPr>
        <p:spPr>
          <a:xfrm>
            <a:off x="254744" y="188409"/>
            <a:ext cx="577495" cy="519566"/>
          </a:xfrm>
          <a:prstGeom prst="rect">
            <a:avLst/>
          </a:prstGeom>
          <a:solidFill>
            <a:srgbClr val="F0BD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497C31F8-25CF-440C-BDB5-4F6E8B4A26B7}"/>
              </a:ext>
            </a:extLst>
          </p:cNvPr>
          <p:cNvSpPr/>
          <p:nvPr/>
        </p:nvSpPr>
        <p:spPr>
          <a:xfrm>
            <a:off x="456840" y="355218"/>
            <a:ext cx="577495" cy="519566"/>
          </a:xfrm>
          <a:prstGeom prst="rect">
            <a:avLst/>
          </a:prstGeom>
          <a:solidFill>
            <a:srgbClr val="00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任意多边形: 形状 156">
            <a:extLst>
              <a:ext uri="{FF2B5EF4-FFF2-40B4-BE49-F238E27FC236}">
                <a16:creationId xmlns:a16="http://schemas.microsoft.com/office/drawing/2014/main" xmlns="" id="{C5F1C794-B46F-408A-9226-132BCE708A90}"/>
              </a:ext>
            </a:extLst>
          </p:cNvPr>
          <p:cNvSpPr/>
          <p:nvPr/>
        </p:nvSpPr>
        <p:spPr>
          <a:xfrm rot="16200000" flipH="1" flipV="1">
            <a:off x="11638587" y="240056"/>
            <a:ext cx="439308" cy="406533"/>
          </a:xfrm>
          <a:custGeom>
            <a:avLst/>
            <a:gdLst>
              <a:gd name="connsiteX0" fmla="*/ 71236 w 795450"/>
              <a:gd name="connsiteY0" fmla="*/ 35618 h 736104"/>
              <a:gd name="connsiteX1" fmla="*/ 35618 w 795450"/>
              <a:gd name="connsiteY1" fmla="*/ 0 h 736104"/>
              <a:gd name="connsiteX2" fmla="*/ 0 w 795450"/>
              <a:gd name="connsiteY2" fmla="*/ 35618 h 736104"/>
              <a:gd name="connsiteX3" fmla="*/ 35618 w 795450"/>
              <a:gd name="connsiteY3" fmla="*/ 71236 h 736104"/>
              <a:gd name="connsiteX4" fmla="*/ 71236 w 795450"/>
              <a:gd name="connsiteY4" fmla="*/ 35618 h 736104"/>
              <a:gd name="connsiteX5" fmla="*/ 71236 w 795450"/>
              <a:gd name="connsiteY5" fmla="*/ 201835 h 736104"/>
              <a:gd name="connsiteX6" fmla="*/ 35618 w 795450"/>
              <a:gd name="connsiteY6" fmla="*/ 166217 h 736104"/>
              <a:gd name="connsiteX7" fmla="*/ 0 w 795450"/>
              <a:gd name="connsiteY7" fmla="*/ 201835 h 736104"/>
              <a:gd name="connsiteX8" fmla="*/ 35618 w 795450"/>
              <a:gd name="connsiteY8" fmla="*/ 237453 h 736104"/>
              <a:gd name="connsiteX9" fmla="*/ 71236 w 795450"/>
              <a:gd name="connsiteY9" fmla="*/ 201835 h 736104"/>
              <a:gd name="connsiteX10" fmla="*/ 71236 w 795450"/>
              <a:gd name="connsiteY10" fmla="*/ 368051 h 736104"/>
              <a:gd name="connsiteX11" fmla="*/ 35618 w 795450"/>
              <a:gd name="connsiteY11" fmla="*/ 332433 h 736104"/>
              <a:gd name="connsiteX12" fmla="*/ 0 w 795450"/>
              <a:gd name="connsiteY12" fmla="*/ 368052 h 736104"/>
              <a:gd name="connsiteX13" fmla="*/ 35618 w 795450"/>
              <a:gd name="connsiteY13" fmla="*/ 403669 h 736104"/>
              <a:gd name="connsiteX14" fmla="*/ 71236 w 795450"/>
              <a:gd name="connsiteY14" fmla="*/ 368051 h 736104"/>
              <a:gd name="connsiteX15" fmla="*/ 71236 w 795450"/>
              <a:gd name="connsiteY15" fmla="*/ 534267 h 736104"/>
              <a:gd name="connsiteX16" fmla="*/ 35618 w 795450"/>
              <a:gd name="connsiteY16" fmla="*/ 498649 h 736104"/>
              <a:gd name="connsiteX17" fmla="*/ 0 w 795450"/>
              <a:gd name="connsiteY17" fmla="*/ 534267 h 736104"/>
              <a:gd name="connsiteX18" fmla="*/ 35618 w 795450"/>
              <a:gd name="connsiteY18" fmla="*/ 569885 h 736104"/>
              <a:gd name="connsiteX19" fmla="*/ 71236 w 795450"/>
              <a:gd name="connsiteY19" fmla="*/ 534267 h 736104"/>
              <a:gd name="connsiteX20" fmla="*/ 71236 w 795450"/>
              <a:gd name="connsiteY20" fmla="*/ 700484 h 736104"/>
              <a:gd name="connsiteX21" fmla="*/ 35618 w 795450"/>
              <a:gd name="connsiteY21" fmla="*/ 664866 h 736104"/>
              <a:gd name="connsiteX22" fmla="*/ 0 w 795450"/>
              <a:gd name="connsiteY22" fmla="*/ 700484 h 736104"/>
              <a:gd name="connsiteX23" fmla="*/ 35618 w 795450"/>
              <a:gd name="connsiteY23" fmla="*/ 736102 h 736104"/>
              <a:gd name="connsiteX24" fmla="*/ 71236 w 795450"/>
              <a:gd name="connsiteY24" fmla="*/ 700484 h 736104"/>
              <a:gd name="connsiteX25" fmla="*/ 252296 w 795450"/>
              <a:gd name="connsiteY25" fmla="*/ 35619 h 736104"/>
              <a:gd name="connsiteX26" fmla="*/ 216678 w 795450"/>
              <a:gd name="connsiteY26" fmla="*/ 1 h 736104"/>
              <a:gd name="connsiteX27" fmla="*/ 181060 w 795450"/>
              <a:gd name="connsiteY27" fmla="*/ 35619 h 736104"/>
              <a:gd name="connsiteX28" fmla="*/ 216678 w 795450"/>
              <a:gd name="connsiteY28" fmla="*/ 71237 h 736104"/>
              <a:gd name="connsiteX29" fmla="*/ 252296 w 795450"/>
              <a:gd name="connsiteY29" fmla="*/ 35619 h 736104"/>
              <a:gd name="connsiteX30" fmla="*/ 252296 w 795450"/>
              <a:gd name="connsiteY30" fmla="*/ 201836 h 736104"/>
              <a:gd name="connsiteX31" fmla="*/ 216678 w 795450"/>
              <a:gd name="connsiteY31" fmla="*/ 166218 h 736104"/>
              <a:gd name="connsiteX32" fmla="*/ 181060 w 795450"/>
              <a:gd name="connsiteY32" fmla="*/ 201836 h 736104"/>
              <a:gd name="connsiteX33" fmla="*/ 216678 w 795450"/>
              <a:gd name="connsiteY33" fmla="*/ 237454 h 736104"/>
              <a:gd name="connsiteX34" fmla="*/ 252296 w 795450"/>
              <a:gd name="connsiteY34" fmla="*/ 201836 h 736104"/>
              <a:gd name="connsiteX35" fmla="*/ 252296 w 795450"/>
              <a:gd name="connsiteY35" fmla="*/ 368052 h 736104"/>
              <a:gd name="connsiteX36" fmla="*/ 216678 w 795450"/>
              <a:gd name="connsiteY36" fmla="*/ 332434 h 736104"/>
              <a:gd name="connsiteX37" fmla="*/ 181060 w 795450"/>
              <a:gd name="connsiteY37" fmla="*/ 368052 h 736104"/>
              <a:gd name="connsiteX38" fmla="*/ 216678 w 795450"/>
              <a:gd name="connsiteY38" fmla="*/ 403670 h 736104"/>
              <a:gd name="connsiteX39" fmla="*/ 252296 w 795450"/>
              <a:gd name="connsiteY39" fmla="*/ 368052 h 736104"/>
              <a:gd name="connsiteX40" fmla="*/ 252296 w 795450"/>
              <a:gd name="connsiteY40" fmla="*/ 534268 h 736104"/>
              <a:gd name="connsiteX41" fmla="*/ 216678 w 795450"/>
              <a:gd name="connsiteY41" fmla="*/ 498650 h 736104"/>
              <a:gd name="connsiteX42" fmla="*/ 181060 w 795450"/>
              <a:gd name="connsiteY42" fmla="*/ 534268 h 736104"/>
              <a:gd name="connsiteX43" fmla="*/ 216678 w 795450"/>
              <a:gd name="connsiteY43" fmla="*/ 569886 h 736104"/>
              <a:gd name="connsiteX44" fmla="*/ 252296 w 795450"/>
              <a:gd name="connsiteY44" fmla="*/ 534268 h 736104"/>
              <a:gd name="connsiteX45" fmla="*/ 252296 w 795450"/>
              <a:gd name="connsiteY45" fmla="*/ 700485 h 736104"/>
              <a:gd name="connsiteX46" fmla="*/ 216678 w 795450"/>
              <a:gd name="connsiteY46" fmla="*/ 664867 h 736104"/>
              <a:gd name="connsiteX47" fmla="*/ 181060 w 795450"/>
              <a:gd name="connsiteY47" fmla="*/ 700485 h 736104"/>
              <a:gd name="connsiteX48" fmla="*/ 216678 w 795450"/>
              <a:gd name="connsiteY48" fmla="*/ 736103 h 736104"/>
              <a:gd name="connsiteX49" fmla="*/ 252296 w 795450"/>
              <a:gd name="connsiteY49" fmla="*/ 700485 h 736104"/>
              <a:gd name="connsiteX50" fmla="*/ 433352 w 795450"/>
              <a:gd name="connsiteY50" fmla="*/ 35620 h 736104"/>
              <a:gd name="connsiteX51" fmla="*/ 397734 w 795450"/>
              <a:gd name="connsiteY51" fmla="*/ 2 h 736104"/>
              <a:gd name="connsiteX52" fmla="*/ 362116 w 795450"/>
              <a:gd name="connsiteY52" fmla="*/ 35620 h 736104"/>
              <a:gd name="connsiteX53" fmla="*/ 397734 w 795450"/>
              <a:gd name="connsiteY53" fmla="*/ 71238 h 736104"/>
              <a:gd name="connsiteX54" fmla="*/ 433352 w 795450"/>
              <a:gd name="connsiteY54" fmla="*/ 35620 h 736104"/>
              <a:gd name="connsiteX55" fmla="*/ 433352 w 795450"/>
              <a:gd name="connsiteY55" fmla="*/ 201837 h 736104"/>
              <a:gd name="connsiteX56" fmla="*/ 397734 w 795450"/>
              <a:gd name="connsiteY56" fmla="*/ 166219 h 736104"/>
              <a:gd name="connsiteX57" fmla="*/ 362116 w 795450"/>
              <a:gd name="connsiteY57" fmla="*/ 201837 h 736104"/>
              <a:gd name="connsiteX58" fmla="*/ 397734 w 795450"/>
              <a:gd name="connsiteY58" fmla="*/ 237455 h 736104"/>
              <a:gd name="connsiteX59" fmla="*/ 433352 w 795450"/>
              <a:gd name="connsiteY59" fmla="*/ 201837 h 736104"/>
              <a:gd name="connsiteX60" fmla="*/ 433352 w 795450"/>
              <a:gd name="connsiteY60" fmla="*/ 368053 h 736104"/>
              <a:gd name="connsiteX61" fmla="*/ 397734 w 795450"/>
              <a:gd name="connsiteY61" fmla="*/ 332435 h 736104"/>
              <a:gd name="connsiteX62" fmla="*/ 362116 w 795450"/>
              <a:gd name="connsiteY62" fmla="*/ 368053 h 736104"/>
              <a:gd name="connsiteX63" fmla="*/ 397734 w 795450"/>
              <a:gd name="connsiteY63" fmla="*/ 403671 h 736104"/>
              <a:gd name="connsiteX64" fmla="*/ 433352 w 795450"/>
              <a:gd name="connsiteY64" fmla="*/ 368053 h 736104"/>
              <a:gd name="connsiteX65" fmla="*/ 433352 w 795450"/>
              <a:gd name="connsiteY65" fmla="*/ 534268 h 736104"/>
              <a:gd name="connsiteX66" fmla="*/ 397734 w 795450"/>
              <a:gd name="connsiteY66" fmla="*/ 498650 h 736104"/>
              <a:gd name="connsiteX67" fmla="*/ 362116 w 795450"/>
              <a:gd name="connsiteY67" fmla="*/ 534268 h 736104"/>
              <a:gd name="connsiteX68" fmla="*/ 397734 w 795450"/>
              <a:gd name="connsiteY68" fmla="*/ 569886 h 736104"/>
              <a:gd name="connsiteX69" fmla="*/ 433352 w 795450"/>
              <a:gd name="connsiteY69" fmla="*/ 534268 h 736104"/>
              <a:gd name="connsiteX70" fmla="*/ 433352 w 795450"/>
              <a:gd name="connsiteY70" fmla="*/ 700485 h 736104"/>
              <a:gd name="connsiteX71" fmla="*/ 397734 w 795450"/>
              <a:gd name="connsiteY71" fmla="*/ 664867 h 736104"/>
              <a:gd name="connsiteX72" fmla="*/ 362116 w 795450"/>
              <a:gd name="connsiteY72" fmla="*/ 700485 h 736104"/>
              <a:gd name="connsiteX73" fmla="*/ 397734 w 795450"/>
              <a:gd name="connsiteY73" fmla="*/ 736103 h 736104"/>
              <a:gd name="connsiteX74" fmla="*/ 433352 w 795450"/>
              <a:gd name="connsiteY74" fmla="*/ 700485 h 736104"/>
              <a:gd name="connsiteX75" fmla="*/ 614408 w 795450"/>
              <a:gd name="connsiteY75" fmla="*/ 35619 h 736104"/>
              <a:gd name="connsiteX76" fmla="*/ 578790 w 795450"/>
              <a:gd name="connsiteY76" fmla="*/ 1 h 736104"/>
              <a:gd name="connsiteX77" fmla="*/ 543172 w 795450"/>
              <a:gd name="connsiteY77" fmla="*/ 35619 h 736104"/>
              <a:gd name="connsiteX78" fmla="*/ 578790 w 795450"/>
              <a:gd name="connsiteY78" fmla="*/ 71237 h 736104"/>
              <a:gd name="connsiteX79" fmla="*/ 614408 w 795450"/>
              <a:gd name="connsiteY79" fmla="*/ 35619 h 736104"/>
              <a:gd name="connsiteX80" fmla="*/ 614408 w 795450"/>
              <a:gd name="connsiteY80" fmla="*/ 201836 h 736104"/>
              <a:gd name="connsiteX81" fmla="*/ 578790 w 795450"/>
              <a:gd name="connsiteY81" fmla="*/ 166218 h 736104"/>
              <a:gd name="connsiteX82" fmla="*/ 543172 w 795450"/>
              <a:gd name="connsiteY82" fmla="*/ 201836 h 736104"/>
              <a:gd name="connsiteX83" fmla="*/ 578790 w 795450"/>
              <a:gd name="connsiteY83" fmla="*/ 237454 h 736104"/>
              <a:gd name="connsiteX84" fmla="*/ 614408 w 795450"/>
              <a:gd name="connsiteY84" fmla="*/ 201836 h 736104"/>
              <a:gd name="connsiteX85" fmla="*/ 614408 w 795450"/>
              <a:gd name="connsiteY85" fmla="*/ 368052 h 736104"/>
              <a:gd name="connsiteX86" fmla="*/ 578790 w 795450"/>
              <a:gd name="connsiteY86" fmla="*/ 332434 h 736104"/>
              <a:gd name="connsiteX87" fmla="*/ 543172 w 795450"/>
              <a:gd name="connsiteY87" fmla="*/ 368052 h 736104"/>
              <a:gd name="connsiteX88" fmla="*/ 578790 w 795450"/>
              <a:gd name="connsiteY88" fmla="*/ 403670 h 736104"/>
              <a:gd name="connsiteX89" fmla="*/ 614408 w 795450"/>
              <a:gd name="connsiteY89" fmla="*/ 368052 h 736104"/>
              <a:gd name="connsiteX90" fmla="*/ 614408 w 795450"/>
              <a:gd name="connsiteY90" fmla="*/ 534269 h 736104"/>
              <a:gd name="connsiteX91" fmla="*/ 578790 w 795450"/>
              <a:gd name="connsiteY91" fmla="*/ 498651 h 736104"/>
              <a:gd name="connsiteX92" fmla="*/ 543172 w 795450"/>
              <a:gd name="connsiteY92" fmla="*/ 534269 h 736104"/>
              <a:gd name="connsiteX93" fmla="*/ 578790 w 795450"/>
              <a:gd name="connsiteY93" fmla="*/ 569887 h 736104"/>
              <a:gd name="connsiteX94" fmla="*/ 614408 w 795450"/>
              <a:gd name="connsiteY94" fmla="*/ 534269 h 736104"/>
              <a:gd name="connsiteX95" fmla="*/ 614408 w 795450"/>
              <a:gd name="connsiteY95" fmla="*/ 700486 h 736104"/>
              <a:gd name="connsiteX96" fmla="*/ 578790 w 795450"/>
              <a:gd name="connsiteY96" fmla="*/ 664868 h 736104"/>
              <a:gd name="connsiteX97" fmla="*/ 543172 w 795450"/>
              <a:gd name="connsiteY97" fmla="*/ 700486 h 736104"/>
              <a:gd name="connsiteX98" fmla="*/ 578790 w 795450"/>
              <a:gd name="connsiteY98" fmla="*/ 736104 h 736104"/>
              <a:gd name="connsiteX99" fmla="*/ 614408 w 795450"/>
              <a:gd name="connsiteY99" fmla="*/ 700486 h 736104"/>
              <a:gd name="connsiteX100" fmla="*/ 795450 w 795450"/>
              <a:gd name="connsiteY100" fmla="*/ 35619 h 736104"/>
              <a:gd name="connsiteX101" fmla="*/ 759832 w 795450"/>
              <a:gd name="connsiteY101" fmla="*/ 1 h 736104"/>
              <a:gd name="connsiteX102" fmla="*/ 724214 w 795450"/>
              <a:gd name="connsiteY102" fmla="*/ 35619 h 736104"/>
              <a:gd name="connsiteX103" fmla="*/ 759832 w 795450"/>
              <a:gd name="connsiteY103" fmla="*/ 71237 h 736104"/>
              <a:gd name="connsiteX104" fmla="*/ 795450 w 795450"/>
              <a:gd name="connsiteY104" fmla="*/ 35619 h 736104"/>
              <a:gd name="connsiteX105" fmla="*/ 795450 w 795450"/>
              <a:gd name="connsiteY105" fmla="*/ 201836 h 736104"/>
              <a:gd name="connsiteX106" fmla="*/ 759832 w 795450"/>
              <a:gd name="connsiteY106" fmla="*/ 166218 h 736104"/>
              <a:gd name="connsiteX107" fmla="*/ 724214 w 795450"/>
              <a:gd name="connsiteY107" fmla="*/ 201836 h 736104"/>
              <a:gd name="connsiteX108" fmla="*/ 759832 w 795450"/>
              <a:gd name="connsiteY108" fmla="*/ 237454 h 736104"/>
              <a:gd name="connsiteX109" fmla="*/ 795450 w 795450"/>
              <a:gd name="connsiteY109" fmla="*/ 201836 h 736104"/>
              <a:gd name="connsiteX110" fmla="*/ 795450 w 795450"/>
              <a:gd name="connsiteY110" fmla="*/ 368052 h 736104"/>
              <a:gd name="connsiteX111" fmla="*/ 759832 w 795450"/>
              <a:gd name="connsiteY111" fmla="*/ 332434 h 736104"/>
              <a:gd name="connsiteX112" fmla="*/ 724214 w 795450"/>
              <a:gd name="connsiteY112" fmla="*/ 368052 h 736104"/>
              <a:gd name="connsiteX113" fmla="*/ 759832 w 795450"/>
              <a:gd name="connsiteY113" fmla="*/ 403670 h 736104"/>
              <a:gd name="connsiteX114" fmla="*/ 795450 w 795450"/>
              <a:gd name="connsiteY114" fmla="*/ 368052 h 736104"/>
              <a:gd name="connsiteX115" fmla="*/ 795450 w 795450"/>
              <a:gd name="connsiteY115" fmla="*/ 534269 h 736104"/>
              <a:gd name="connsiteX116" fmla="*/ 759832 w 795450"/>
              <a:gd name="connsiteY116" fmla="*/ 498651 h 736104"/>
              <a:gd name="connsiteX117" fmla="*/ 724214 w 795450"/>
              <a:gd name="connsiteY117" fmla="*/ 534269 h 736104"/>
              <a:gd name="connsiteX118" fmla="*/ 759832 w 795450"/>
              <a:gd name="connsiteY118" fmla="*/ 569887 h 736104"/>
              <a:gd name="connsiteX119" fmla="*/ 795450 w 795450"/>
              <a:gd name="connsiteY119" fmla="*/ 534269 h 736104"/>
              <a:gd name="connsiteX120" fmla="*/ 795450 w 795450"/>
              <a:gd name="connsiteY120" fmla="*/ 700486 h 736104"/>
              <a:gd name="connsiteX121" fmla="*/ 759832 w 795450"/>
              <a:gd name="connsiteY121" fmla="*/ 664868 h 736104"/>
              <a:gd name="connsiteX122" fmla="*/ 724214 w 795450"/>
              <a:gd name="connsiteY122" fmla="*/ 700486 h 736104"/>
              <a:gd name="connsiteX123" fmla="*/ 759832 w 795450"/>
              <a:gd name="connsiteY123" fmla="*/ 736104 h 736104"/>
              <a:gd name="connsiteX124" fmla="*/ 795450 w 795450"/>
              <a:gd name="connsiteY124" fmla="*/ 700486 h 736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</a:cxnLst>
            <a:rect l="l" t="t" r="r" b="b"/>
            <a:pathLst>
              <a:path w="795450" h="736104">
                <a:moveTo>
                  <a:pt x="71236" y="35618"/>
                </a:moveTo>
                <a:cubicBezTo>
                  <a:pt x="71236" y="15947"/>
                  <a:pt x="55289" y="0"/>
                  <a:pt x="35618" y="0"/>
                </a:cubicBezTo>
                <a:cubicBezTo>
                  <a:pt x="15947" y="0"/>
                  <a:pt x="0" y="15947"/>
                  <a:pt x="0" y="35618"/>
                </a:cubicBezTo>
                <a:cubicBezTo>
                  <a:pt x="0" y="55289"/>
                  <a:pt x="15947" y="71236"/>
                  <a:pt x="35618" y="71236"/>
                </a:cubicBezTo>
                <a:cubicBezTo>
                  <a:pt x="55289" y="71236"/>
                  <a:pt x="71236" y="55289"/>
                  <a:pt x="71236" y="35618"/>
                </a:cubicBezTo>
                <a:close/>
                <a:moveTo>
                  <a:pt x="71236" y="201835"/>
                </a:moveTo>
                <a:cubicBezTo>
                  <a:pt x="71236" y="182164"/>
                  <a:pt x="55289" y="166217"/>
                  <a:pt x="35618" y="166217"/>
                </a:cubicBezTo>
                <a:cubicBezTo>
                  <a:pt x="15947" y="166217"/>
                  <a:pt x="0" y="182164"/>
                  <a:pt x="0" y="201835"/>
                </a:cubicBezTo>
                <a:cubicBezTo>
                  <a:pt x="0" y="221506"/>
                  <a:pt x="15947" y="237453"/>
                  <a:pt x="35618" y="237453"/>
                </a:cubicBezTo>
                <a:cubicBezTo>
                  <a:pt x="55289" y="237453"/>
                  <a:pt x="71236" y="221506"/>
                  <a:pt x="71236" y="201835"/>
                </a:cubicBezTo>
                <a:close/>
                <a:moveTo>
                  <a:pt x="71236" y="368051"/>
                </a:moveTo>
                <a:cubicBezTo>
                  <a:pt x="71236" y="348380"/>
                  <a:pt x="55289" y="332433"/>
                  <a:pt x="35618" y="332433"/>
                </a:cubicBezTo>
                <a:cubicBezTo>
                  <a:pt x="15947" y="332434"/>
                  <a:pt x="0" y="348381"/>
                  <a:pt x="0" y="368052"/>
                </a:cubicBezTo>
                <a:cubicBezTo>
                  <a:pt x="0" y="387722"/>
                  <a:pt x="15947" y="403669"/>
                  <a:pt x="35618" y="403669"/>
                </a:cubicBezTo>
                <a:cubicBezTo>
                  <a:pt x="55289" y="403669"/>
                  <a:pt x="71236" y="387722"/>
                  <a:pt x="71236" y="368051"/>
                </a:cubicBezTo>
                <a:close/>
                <a:moveTo>
                  <a:pt x="71236" y="534267"/>
                </a:moveTo>
                <a:cubicBezTo>
                  <a:pt x="71236" y="514596"/>
                  <a:pt x="55289" y="498649"/>
                  <a:pt x="35618" y="498649"/>
                </a:cubicBezTo>
                <a:cubicBezTo>
                  <a:pt x="15947" y="498649"/>
                  <a:pt x="0" y="514596"/>
                  <a:pt x="0" y="534267"/>
                </a:cubicBezTo>
                <a:cubicBezTo>
                  <a:pt x="0" y="553938"/>
                  <a:pt x="15947" y="569885"/>
                  <a:pt x="35618" y="569885"/>
                </a:cubicBezTo>
                <a:cubicBezTo>
                  <a:pt x="55289" y="569885"/>
                  <a:pt x="71236" y="553938"/>
                  <a:pt x="71236" y="534267"/>
                </a:cubicBezTo>
                <a:close/>
                <a:moveTo>
                  <a:pt x="71236" y="700484"/>
                </a:moveTo>
                <a:cubicBezTo>
                  <a:pt x="71236" y="680813"/>
                  <a:pt x="55289" y="664866"/>
                  <a:pt x="35618" y="664866"/>
                </a:cubicBezTo>
                <a:cubicBezTo>
                  <a:pt x="15947" y="664866"/>
                  <a:pt x="0" y="680813"/>
                  <a:pt x="0" y="700484"/>
                </a:cubicBezTo>
                <a:cubicBezTo>
                  <a:pt x="0" y="720155"/>
                  <a:pt x="15947" y="736102"/>
                  <a:pt x="35618" y="736102"/>
                </a:cubicBezTo>
                <a:cubicBezTo>
                  <a:pt x="55289" y="736102"/>
                  <a:pt x="71236" y="720155"/>
                  <a:pt x="71236" y="700484"/>
                </a:cubicBezTo>
                <a:close/>
                <a:moveTo>
                  <a:pt x="252296" y="35619"/>
                </a:moveTo>
                <a:cubicBezTo>
                  <a:pt x="252296" y="15948"/>
                  <a:pt x="236349" y="1"/>
                  <a:pt x="216678" y="1"/>
                </a:cubicBezTo>
                <a:cubicBezTo>
                  <a:pt x="197007" y="1"/>
                  <a:pt x="181060" y="15948"/>
                  <a:pt x="181060" y="35619"/>
                </a:cubicBezTo>
                <a:cubicBezTo>
                  <a:pt x="181060" y="55290"/>
                  <a:pt x="197007" y="71237"/>
                  <a:pt x="216678" y="71237"/>
                </a:cubicBezTo>
                <a:cubicBezTo>
                  <a:pt x="236349" y="71237"/>
                  <a:pt x="252296" y="55290"/>
                  <a:pt x="252296" y="35619"/>
                </a:cubicBezTo>
                <a:close/>
                <a:moveTo>
                  <a:pt x="252296" y="201836"/>
                </a:moveTo>
                <a:cubicBezTo>
                  <a:pt x="252296" y="182165"/>
                  <a:pt x="236349" y="166218"/>
                  <a:pt x="216678" y="166218"/>
                </a:cubicBezTo>
                <a:cubicBezTo>
                  <a:pt x="197007" y="166218"/>
                  <a:pt x="181060" y="182165"/>
                  <a:pt x="181060" y="201836"/>
                </a:cubicBezTo>
                <a:cubicBezTo>
                  <a:pt x="181060" y="221507"/>
                  <a:pt x="197007" y="237454"/>
                  <a:pt x="216678" y="237454"/>
                </a:cubicBezTo>
                <a:cubicBezTo>
                  <a:pt x="236349" y="237454"/>
                  <a:pt x="252296" y="221507"/>
                  <a:pt x="252296" y="201836"/>
                </a:cubicBezTo>
                <a:close/>
                <a:moveTo>
                  <a:pt x="252296" y="368052"/>
                </a:moveTo>
                <a:cubicBezTo>
                  <a:pt x="252296" y="348381"/>
                  <a:pt x="236349" y="332434"/>
                  <a:pt x="216678" y="332434"/>
                </a:cubicBezTo>
                <a:cubicBezTo>
                  <a:pt x="197007" y="332434"/>
                  <a:pt x="181060" y="348381"/>
                  <a:pt x="181060" y="368052"/>
                </a:cubicBezTo>
                <a:cubicBezTo>
                  <a:pt x="181060" y="387723"/>
                  <a:pt x="197007" y="403670"/>
                  <a:pt x="216678" y="403670"/>
                </a:cubicBezTo>
                <a:cubicBezTo>
                  <a:pt x="236349" y="403670"/>
                  <a:pt x="252296" y="387723"/>
                  <a:pt x="252296" y="368052"/>
                </a:cubicBezTo>
                <a:close/>
                <a:moveTo>
                  <a:pt x="252296" y="534268"/>
                </a:moveTo>
                <a:cubicBezTo>
                  <a:pt x="252296" y="514597"/>
                  <a:pt x="236349" y="498650"/>
                  <a:pt x="216678" y="498650"/>
                </a:cubicBezTo>
                <a:cubicBezTo>
                  <a:pt x="197007" y="498650"/>
                  <a:pt x="181060" y="514597"/>
                  <a:pt x="181060" y="534268"/>
                </a:cubicBezTo>
                <a:cubicBezTo>
                  <a:pt x="181060" y="553939"/>
                  <a:pt x="197007" y="569886"/>
                  <a:pt x="216678" y="569886"/>
                </a:cubicBezTo>
                <a:cubicBezTo>
                  <a:pt x="236349" y="569886"/>
                  <a:pt x="252296" y="553939"/>
                  <a:pt x="252296" y="534268"/>
                </a:cubicBezTo>
                <a:close/>
                <a:moveTo>
                  <a:pt x="252296" y="700485"/>
                </a:moveTo>
                <a:cubicBezTo>
                  <a:pt x="252296" y="680814"/>
                  <a:pt x="236349" y="664867"/>
                  <a:pt x="216678" y="664867"/>
                </a:cubicBezTo>
                <a:cubicBezTo>
                  <a:pt x="197007" y="664867"/>
                  <a:pt x="181060" y="680814"/>
                  <a:pt x="181060" y="700485"/>
                </a:cubicBezTo>
                <a:cubicBezTo>
                  <a:pt x="181060" y="720156"/>
                  <a:pt x="197007" y="736103"/>
                  <a:pt x="216678" y="736103"/>
                </a:cubicBezTo>
                <a:cubicBezTo>
                  <a:pt x="236349" y="736103"/>
                  <a:pt x="252296" y="720156"/>
                  <a:pt x="252296" y="700485"/>
                </a:cubicBezTo>
                <a:close/>
                <a:moveTo>
                  <a:pt x="433352" y="35620"/>
                </a:moveTo>
                <a:cubicBezTo>
                  <a:pt x="433352" y="15949"/>
                  <a:pt x="417405" y="2"/>
                  <a:pt x="397734" y="2"/>
                </a:cubicBezTo>
                <a:cubicBezTo>
                  <a:pt x="378063" y="2"/>
                  <a:pt x="362116" y="15949"/>
                  <a:pt x="362116" y="35620"/>
                </a:cubicBezTo>
                <a:cubicBezTo>
                  <a:pt x="362116" y="55291"/>
                  <a:pt x="378063" y="71238"/>
                  <a:pt x="397734" y="71238"/>
                </a:cubicBezTo>
                <a:cubicBezTo>
                  <a:pt x="417405" y="71238"/>
                  <a:pt x="433352" y="55291"/>
                  <a:pt x="433352" y="35620"/>
                </a:cubicBezTo>
                <a:close/>
                <a:moveTo>
                  <a:pt x="433352" y="201837"/>
                </a:moveTo>
                <a:cubicBezTo>
                  <a:pt x="433352" y="182166"/>
                  <a:pt x="417405" y="166219"/>
                  <a:pt x="397734" y="166219"/>
                </a:cubicBezTo>
                <a:cubicBezTo>
                  <a:pt x="378063" y="166219"/>
                  <a:pt x="362116" y="182166"/>
                  <a:pt x="362116" y="201837"/>
                </a:cubicBezTo>
                <a:cubicBezTo>
                  <a:pt x="362116" y="221508"/>
                  <a:pt x="378063" y="237455"/>
                  <a:pt x="397734" y="237455"/>
                </a:cubicBezTo>
                <a:cubicBezTo>
                  <a:pt x="417405" y="237455"/>
                  <a:pt x="433352" y="221508"/>
                  <a:pt x="433352" y="201837"/>
                </a:cubicBezTo>
                <a:close/>
                <a:moveTo>
                  <a:pt x="433352" y="368053"/>
                </a:moveTo>
                <a:cubicBezTo>
                  <a:pt x="433352" y="348382"/>
                  <a:pt x="417405" y="332435"/>
                  <a:pt x="397734" y="332435"/>
                </a:cubicBezTo>
                <a:cubicBezTo>
                  <a:pt x="378063" y="332435"/>
                  <a:pt x="362116" y="348382"/>
                  <a:pt x="362116" y="368053"/>
                </a:cubicBezTo>
                <a:cubicBezTo>
                  <a:pt x="362116" y="387724"/>
                  <a:pt x="378063" y="403671"/>
                  <a:pt x="397734" y="403671"/>
                </a:cubicBezTo>
                <a:cubicBezTo>
                  <a:pt x="417405" y="403671"/>
                  <a:pt x="433352" y="387724"/>
                  <a:pt x="433352" y="368053"/>
                </a:cubicBezTo>
                <a:close/>
                <a:moveTo>
                  <a:pt x="433352" y="534268"/>
                </a:moveTo>
                <a:cubicBezTo>
                  <a:pt x="433352" y="514597"/>
                  <a:pt x="417405" y="498650"/>
                  <a:pt x="397734" y="498650"/>
                </a:cubicBezTo>
                <a:cubicBezTo>
                  <a:pt x="378063" y="498650"/>
                  <a:pt x="362116" y="514597"/>
                  <a:pt x="362116" y="534268"/>
                </a:cubicBezTo>
                <a:cubicBezTo>
                  <a:pt x="362116" y="553939"/>
                  <a:pt x="378063" y="569886"/>
                  <a:pt x="397734" y="569886"/>
                </a:cubicBezTo>
                <a:cubicBezTo>
                  <a:pt x="417405" y="569886"/>
                  <a:pt x="433352" y="553939"/>
                  <a:pt x="433352" y="534268"/>
                </a:cubicBezTo>
                <a:close/>
                <a:moveTo>
                  <a:pt x="433352" y="700485"/>
                </a:moveTo>
                <a:cubicBezTo>
                  <a:pt x="433352" y="680814"/>
                  <a:pt x="417405" y="664867"/>
                  <a:pt x="397734" y="664867"/>
                </a:cubicBezTo>
                <a:cubicBezTo>
                  <a:pt x="378063" y="664867"/>
                  <a:pt x="362116" y="680814"/>
                  <a:pt x="362116" y="700485"/>
                </a:cubicBezTo>
                <a:cubicBezTo>
                  <a:pt x="362116" y="720156"/>
                  <a:pt x="378063" y="736103"/>
                  <a:pt x="397734" y="736103"/>
                </a:cubicBezTo>
                <a:cubicBezTo>
                  <a:pt x="417405" y="736103"/>
                  <a:pt x="433352" y="720156"/>
                  <a:pt x="433352" y="700485"/>
                </a:cubicBezTo>
                <a:close/>
                <a:moveTo>
                  <a:pt x="614408" y="35619"/>
                </a:moveTo>
                <a:cubicBezTo>
                  <a:pt x="614408" y="15948"/>
                  <a:pt x="598461" y="1"/>
                  <a:pt x="578790" y="1"/>
                </a:cubicBezTo>
                <a:cubicBezTo>
                  <a:pt x="559119" y="1"/>
                  <a:pt x="543172" y="15948"/>
                  <a:pt x="543172" y="35619"/>
                </a:cubicBezTo>
                <a:cubicBezTo>
                  <a:pt x="543172" y="55290"/>
                  <a:pt x="559119" y="71237"/>
                  <a:pt x="578790" y="71237"/>
                </a:cubicBezTo>
                <a:cubicBezTo>
                  <a:pt x="598461" y="71237"/>
                  <a:pt x="614408" y="55290"/>
                  <a:pt x="614408" y="35619"/>
                </a:cubicBezTo>
                <a:close/>
                <a:moveTo>
                  <a:pt x="614408" y="201836"/>
                </a:moveTo>
                <a:cubicBezTo>
                  <a:pt x="614408" y="182165"/>
                  <a:pt x="598461" y="166218"/>
                  <a:pt x="578790" y="166218"/>
                </a:cubicBezTo>
                <a:cubicBezTo>
                  <a:pt x="559119" y="166218"/>
                  <a:pt x="543172" y="182165"/>
                  <a:pt x="543172" y="201836"/>
                </a:cubicBezTo>
                <a:cubicBezTo>
                  <a:pt x="543172" y="221507"/>
                  <a:pt x="559119" y="237454"/>
                  <a:pt x="578790" y="237454"/>
                </a:cubicBezTo>
                <a:cubicBezTo>
                  <a:pt x="598461" y="237454"/>
                  <a:pt x="614408" y="221507"/>
                  <a:pt x="614408" y="201836"/>
                </a:cubicBezTo>
                <a:close/>
                <a:moveTo>
                  <a:pt x="614408" y="368052"/>
                </a:moveTo>
                <a:cubicBezTo>
                  <a:pt x="614408" y="348381"/>
                  <a:pt x="598461" y="332434"/>
                  <a:pt x="578790" y="332434"/>
                </a:cubicBezTo>
                <a:cubicBezTo>
                  <a:pt x="559119" y="332434"/>
                  <a:pt x="543172" y="348381"/>
                  <a:pt x="543172" y="368052"/>
                </a:cubicBezTo>
                <a:cubicBezTo>
                  <a:pt x="543172" y="387723"/>
                  <a:pt x="559119" y="403670"/>
                  <a:pt x="578790" y="403670"/>
                </a:cubicBezTo>
                <a:cubicBezTo>
                  <a:pt x="598461" y="403670"/>
                  <a:pt x="614408" y="387723"/>
                  <a:pt x="614408" y="368052"/>
                </a:cubicBezTo>
                <a:close/>
                <a:moveTo>
                  <a:pt x="614408" y="534269"/>
                </a:moveTo>
                <a:cubicBezTo>
                  <a:pt x="614408" y="514598"/>
                  <a:pt x="598461" y="498651"/>
                  <a:pt x="578790" y="498651"/>
                </a:cubicBezTo>
                <a:cubicBezTo>
                  <a:pt x="559119" y="498651"/>
                  <a:pt x="543172" y="514598"/>
                  <a:pt x="543172" y="534269"/>
                </a:cubicBezTo>
                <a:cubicBezTo>
                  <a:pt x="543172" y="553940"/>
                  <a:pt x="559119" y="569887"/>
                  <a:pt x="578790" y="569887"/>
                </a:cubicBezTo>
                <a:cubicBezTo>
                  <a:pt x="598461" y="569887"/>
                  <a:pt x="614408" y="553940"/>
                  <a:pt x="614408" y="534269"/>
                </a:cubicBezTo>
                <a:close/>
                <a:moveTo>
                  <a:pt x="614408" y="700486"/>
                </a:moveTo>
                <a:cubicBezTo>
                  <a:pt x="614408" y="680815"/>
                  <a:pt x="598461" y="664868"/>
                  <a:pt x="578790" y="664868"/>
                </a:cubicBezTo>
                <a:cubicBezTo>
                  <a:pt x="559119" y="664868"/>
                  <a:pt x="543172" y="680815"/>
                  <a:pt x="543172" y="700486"/>
                </a:cubicBezTo>
                <a:cubicBezTo>
                  <a:pt x="543172" y="720157"/>
                  <a:pt x="559119" y="736104"/>
                  <a:pt x="578790" y="736104"/>
                </a:cubicBezTo>
                <a:cubicBezTo>
                  <a:pt x="598461" y="736104"/>
                  <a:pt x="614408" y="720157"/>
                  <a:pt x="614408" y="700486"/>
                </a:cubicBezTo>
                <a:close/>
                <a:moveTo>
                  <a:pt x="795450" y="35619"/>
                </a:moveTo>
                <a:cubicBezTo>
                  <a:pt x="795450" y="15948"/>
                  <a:pt x="779503" y="1"/>
                  <a:pt x="759832" y="1"/>
                </a:cubicBezTo>
                <a:cubicBezTo>
                  <a:pt x="740161" y="1"/>
                  <a:pt x="724214" y="15948"/>
                  <a:pt x="724214" y="35619"/>
                </a:cubicBezTo>
                <a:cubicBezTo>
                  <a:pt x="724214" y="55290"/>
                  <a:pt x="740161" y="71237"/>
                  <a:pt x="759832" y="71237"/>
                </a:cubicBezTo>
                <a:cubicBezTo>
                  <a:pt x="779503" y="71237"/>
                  <a:pt x="795450" y="55290"/>
                  <a:pt x="795450" y="35619"/>
                </a:cubicBezTo>
                <a:close/>
                <a:moveTo>
                  <a:pt x="795450" y="201836"/>
                </a:moveTo>
                <a:cubicBezTo>
                  <a:pt x="795450" y="182165"/>
                  <a:pt x="779503" y="166218"/>
                  <a:pt x="759832" y="166218"/>
                </a:cubicBezTo>
                <a:cubicBezTo>
                  <a:pt x="740161" y="166218"/>
                  <a:pt x="724214" y="182165"/>
                  <a:pt x="724214" y="201836"/>
                </a:cubicBezTo>
                <a:cubicBezTo>
                  <a:pt x="724214" y="221507"/>
                  <a:pt x="740161" y="237454"/>
                  <a:pt x="759832" y="237454"/>
                </a:cubicBezTo>
                <a:cubicBezTo>
                  <a:pt x="779503" y="237454"/>
                  <a:pt x="795450" y="221507"/>
                  <a:pt x="795450" y="201836"/>
                </a:cubicBezTo>
                <a:close/>
                <a:moveTo>
                  <a:pt x="795450" y="368052"/>
                </a:moveTo>
                <a:cubicBezTo>
                  <a:pt x="795450" y="348381"/>
                  <a:pt x="779503" y="332434"/>
                  <a:pt x="759832" y="332434"/>
                </a:cubicBezTo>
                <a:cubicBezTo>
                  <a:pt x="740161" y="332434"/>
                  <a:pt x="724214" y="348381"/>
                  <a:pt x="724214" y="368052"/>
                </a:cubicBezTo>
                <a:cubicBezTo>
                  <a:pt x="724214" y="387723"/>
                  <a:pt x="740161" y="403670"/>
                  <a:pt x="759832" y="403670"/>
                </a:cubicBezTo>
                <a:cubicBezTo>
                  <a:pt x="779503" y="403670"/>
                  <a:pt x="795450" y="387723"/>
                  <a:pt x="795450" y="368052"/>
                </a:cubicBezTo>
                <a:close/>
                <a:moveTo>
                  <a:pt x="795450" y="534269"/>
                </a:moveTo>
                <a:cubicBezTo>
                  <a:pt x="795450" y="514598"/>
                  <a:pt x="779503" y="498651"/>
                  <a:pt x="759832" y="498651"/>
                </a:cubicBezTo>
                <a:cubicBezTo>
                  <a:pt x="740161" y="498651"/>
                  <a:pt x="724214" y="514598"/>
                  <a:pt x="724214" y="534269"/>
                </a:cubicBezTo>
                <a:cubicBezTo>
                  <a:pt x="724214" y="553940"/>
                  <a:pt x="740161" y="569887"/>
                  <a:pt x="759832" y="569887"/>
                </a:cubicBezTo>
                <a:cubicBezTo>
                  <a:pt x="779503" y="569887"/>
                  <a:pt x="795450" y="553940"/>
                  <a:pt x="795450" y="534269"/>
                </a:cubicBezTo>
                <a:close/>
                <a:moveTo>
                  <a:pt x="795450" y="700486"/>
                </a:moveTo>
                <a:cubicBezTo>
                  <a:pt x="795450" y="680815"/>
                  <a:pt x="779503" y="664868"/>
                  <a:pt x="759832" y="664868"/>
                </a:cubicBezTo>
                <a:cubicBezTo>
                  <a:pt x="740161" y="664868"/>
                  <a:pt x="724214" y="680815"/>
                  <a:pt x="724214" y="700486"/>
                </a:cubicBezTo>
                <a:cubicBezTo>
                  <a:pt x="724214" y="720157"/>
                  <a:pt x="740161" y="736104"/>
                  <a:pt x="759832" y="736104"/>
                </a:cubicBezTo>
                <a:cubicBezTo>
                  <a:pt x="779503" y="736104"/>
                  <a:pt x="795450" y="720157"/>
                  <a:pt x="795450" y="700486"/>
                </a:cubicBezTo>
                <a:close/>
              </a:path>
            </a:pathLst>
          </a:custGeom>
          <a:gradFill flip="none" rotWithShape="1">
            <a:gsLst>
              <a:gs pos="0">
                <a:srgbClr val="1B6669"/>
              </a:gs>
              <a:gs pos="100000">
                <a:srgbClr val="1B6669">
                  <a:alpha val="0"/>
                </a:srgbClr>
              </a:gs>
            </a:gsLst>
            <a:lin ang="27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r"/>
            <a:endParaRPr lang="zh-CN" altLang="en-US">
              <a:ea typeface="阿里巴巴普惠体 Medium" panose="00020600040101010101" pitchFamily="18" charset="-122"/>
              <a:sym typeface="思源黑体" panose="020B0500000000000000" pitchFamily="34" charset="-122"/>
            </a:endParaRPr>
          </a:p>
        </p:txBody>
      </p:sp>
      <p:cxnSp>
        <p:nvCxnSpPr>
          <p:cNvPr id="9" name="直接连接符 8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</p:spTree>
    <p:extLst>
      <p:ext uri="{BB962C8B-B14F-4D97-AF65-F5344CB8AC3E}">
        <p14:creationId xmlns:p14="http://schemas.microsoft.com/office/powerpoint/2010/main" val="3123171862"/>
      </p:ext>
    </p:extLst>
  </p:cSld>
  <p:clrMapOvr>
    <a:masterClrMapping/>
  </p:clrMapOvr>
  <p:transition spd="slow" advTm="0">
    <p:comb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xmlns="" id="{539D5C1F-7C7C-15F2-CEE7-0B835CB68A42}"/>
              </a:ext>
            </a:extLst>
          </p:cNvPr>
          <p:cNvSpPr/>
          <p:nvPr userDrawn="1"/>
        </p:nvSpPr>
        <p:spPr bwMode="auto">
          <a:xfrm rot="5400000">
            <a:off x="11349917" y="6030922"/>
            <a:ext cx="622300" cy="169863"/>
          </a:xfrm>
          <a:custGeom>
            <a:avLst/>
            <a:gdLst>
              <a:gd name="connsiteX0" fmla="*/ 482600 w 622300"/>
              <a:gd name="connsiteY0" fmla="*/ 0 h 169863"/>
              <a:gd name="connsiteX1" fmla="*/ 622300 w 622300"/>
              <a:gd name="connsiteY1" fmla="*/ 84138 h 169863"/>
              <a:gd name="connsiteX2" fmla="*/ 482600 w 622300"/>
              <a:gd name="connsiteY2" fmla="*/ 169863 h 169863"/>
              <a:gd name="connsiteX3" fmla="*/ 322262 w 622300"/>
              <a:gd name="connsiteY3" fmla="*/ 0 h 169863"/>
              <a:gd name="connsiteX4" fmla="*/ 461962 w 622300"/>
              <a:gd name="connsiteY4" fmla="*/ 84138 h 169863"/>
              <a:gd name="connsiteX5" fmla="*/ 322262 w 622300"/>
              <a:gd name="connsiteY5" fmla="*/ 169863 h 169863"/>
              <a:gd name="connsiteX6" fmla="*/ 161925 w 622300"/>
              <a:gd name="connsiteY6" fmla="*/ 0 h 169863"/>
              <a:gd name="connsiteX7" fmla="*/ 300037 w 622300"/>
              <a:gd name="connsiteY7" fmla="*/ 84138 h 169863"/>
              <a:gd name="connsiteX8" fmla="*/ 161925 w 622300"/>
              <a:gd name="connsiteY8" fmla="*/ 169863 h 169863"/>
              <a:gd name="connsiteX9" fmla="*/ 0 w 622300"/>
              <a:gd name="connsiteY9" fmla="*/ 0 h 169863"/>
              <a:gd name="connsiteX10" fmla="*/ 139700 w 622300"/>
              <a:gd name="connsiteY10" fmla="*/ 84138 h 169863"/>
              <a:gd name="connsiteX11" fmla="*/ 0 w 622300"/>
              <a:gd name="connsiteY11" fmla="*/ 169863 h 169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622300" h="169863">
                <a:moveTo>
                  <a:pt x="482600" y="0"/>
                </a:moveTo>
                <a:lnTo>
                  <a:pt x="622300" y="84138"/>
                </a:lnTo>
                <a:lnTo>
                  <a:pt x="482600" y="169863"/>
                </a:lnTo>
                <a:close/>
                <a:moveTo>
                  <a:pt x="322262" y="0"/>
                </a:moveTo>
                <a:lnTo>
                  <a:pt x="461962" y="84138"/>
                </a:lnTo>
                <a:lnTo>
                  <a:pt x="322262" y="169863"/>
                </a:lnTo>
                <a:close/>
                <a:moveTo>
                  <a:pt x="161925" y="0"/>
                </a:moveTo>
                <a:lnTo>
                  <a:pt x="300037" y="84138"/>
                </a:lnTo>
                <a:lnTo>
                  <a:pt x="161925" y="169863"/>
                </a:lnTo>
                <a:close/>
                <a:moveTo>
                  <a:pt x="0" y="0"/>
                </a:moveTo>
                <a:lnTo>
                  <a:pt x="139700" y="84138"/>
                </a:lnTo>
                <a:lnTo>
                  <a:pt x="0" y="169863"/>
                </a:lnTo>
                <a:close/>
              </a:path>
            </a:pathLst>
          </a:custGeom>
          <a:solidFill>
            <a:schemeClr val="accent1"/>
          </a:solidFill>
          <a:ln w="7938" cap="flat">
            <a:noFill/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defTabSz="457200"/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828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2657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28336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 spd="slow" advTm="0">
    <p:comb/>
  </p:transition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73902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2" Type="http://schemas.openxmlformats.org/officeDocument/2006/relationships/tags" Target="../tags/tag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200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96.wmf"/><Relationship Id="rId2" Type="http://schemas.openxmlformats.org/officeDocument/2006/relationships/tags" Target="../tags/tag93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195.wmf"/><Relationship Id="rId4" Type="http://schemas.openxmlformats.org/officeDocument/2006/relationships/notesSlide" Target="../notesSlides/notesSlide45.xml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97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4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5.xml"/><Relationship Id="rId4" Type="http://schemas.openxmlformats.org/officeDocument/2006/relationships/image" Target="../media/image56.png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202.bin"/><Relationship Id="rId2" Type="http://schemas.openxmlformats.org/officeDocument/2006/relationships/tags" Target="../tags/tag96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201.bin"/><Relationship Id="rId4" Type="http://schemas.openxmlformats.org/officeDocument/2006/relationships/notesSlide" Target="../notesSlides/notesSlide48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7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204.bin"/><Relationship Id="rId2" Type="http://schemas.openxmlformats.org/officeDocument/2006/relationships/tags" Target="../tags/tag98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203.bin"/><Relationship Id="rId4" Type="http://schemas.openxmlformats.org/officeDocument/2006/relationships/notesSlide" Target="../notesSlides/notesSlide50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99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05.bin"/><Relationship Id="rId4" Type="http://schemas.openxmlformats.org/officeDocument/2006/relationships/notesSlide" Target="../notesSlides/notesSlide51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00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206.bin"/><Relationship Id="rId4" Type="http://schemas.openxmlformats.org/officeDocument/2006/relationships/notesSlide" Target="../notesSlides/notesSlide5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01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07.bin"/><Relationship Id="rId4" Type="http://schemas.openxmlformats.org/officeDocument/2006/relationships/notesSlide" Target="../notesSlides/notesSlide53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2.wmf"/><Relationship Id="rId2" Type="http://schemas.openxmlformats.org/officeDocument/2006/relationships/tags" Target="../tags/tag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5.wmf"/><Relationship Id="rId2" Type="http://schemas.openxmlformats.org/officeDocument/2006/relationships/tags" Target="../tags/tag9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7.wmf"/><Relationship Id="rId2" Type="http://schemas.openxmlformats.org/officeDocument/2006/relationships/tags" Target="../tags/tag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0.wmf"/><Relationship Id="rId2" Type="http://schemas.openxmlformats.org/officeDocument/2006/relationships/tags" Target="../tags/tag1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2.wmf"/><Relationship Id="rId2" Type="http://schemas.openxmlformats.org/officeDocument/2006/relationships/tags" Target="../tags/tag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7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9.bin"/><Relationship Id="rId2" Type="http://schemas.openxmlformats.org/officeDocument/2006/relationships/tags" Target="../tags/tag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0.wmf"/><Relationship Id="rId2" Type="http://schemas.openxmlformats.org/officeDocument/2006/relationships/tags" Target="../tags/tag1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4.wmf"/><Relationship Id="rId2" Type="http://schemas.openxmlformats.org/officeDocument/2006/relationships/tags" Target="../tags/tag1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9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9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1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0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5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4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56.bin"/><Relationship Id="rId2" Type="http://schemas.openxmlformats.org/officeDocument/2006/relationships/tags" Target="../tags/tag2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6.pn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8.wmf"/><Relationship Id="rId2" Type="http://schemas.openxmlformats.org/officeDocument/2006/relationships/tags" Target="../tags/tag28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9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1.wmf"/><Relationship Id="rId2" Type="http://schemas.openxmlformats.org/officeDocument/2006/relationships/tags" Target="../tags/tag30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3.wmf"/><Relationship Id="rId2" Type="http://schemas.openxmlformats.org/officeDocument/2006/relationships/tags" Target="../tags/tag3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5.wmf"/><Relationship Id="rId2" Type="http://schemas.openxmlformats.org/officeDocument/2006/relationships/tags" Target="../tags/tag3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3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69.bin"/><Relationship Id="rId2" Type="http://schemas.openxmlformats.org/officeDocument/2006/relationships/tags" Target="../tags/tag3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9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7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0.wmf"/><Relationship Id="rId2" Type="http://schemas.openxmlformats.org/officeDocument/2006/relationships/tags" Target="../tags/tag35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6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4.wmf"/><Relationship Id="rId2" Type="http://schemas.openxmlformats.org/officeDocument/2006/relationships/tags" Target="../tags/tag3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8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9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8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8.wmf"/><Relationship Id="rId2" Type="http://schemas.openxmlformats.org/officeDocument/2006/relationships/tags" Target="../tags/tag41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3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5.bin"/><Relationship Id="rId2" Type="http://schemas.openxmlformats.org/officeDocument/2006/relationships/tags" Target="../tags/tag4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5.wmf"/><Relationship Id="rId2" Type="http://schemas.openxmlformats.org/officeDocument/2006/relationships/tags" Target="../tags/tag43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9.wmf"/><Relationship Id="rId2" Type="http://schemas.openxmlformats.org/officeDocument/2006/relationships/tags" Target="../tags/tag44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0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2.wmf"/><Relationship Id="rId2" Type="http://schemas.openxmlformats.org/officeDocument/2006/relationships/tags" Target="../tags/tag45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9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4.wmf"/><Relationship Id="rId2" Type="http://schemas.openxmlformats.org/officeDocument/2006/relationships/tags" Target="../tags/tag4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6.wmf"/><Relationship Id="rId2" Type="http://schemas.openxmlformats.org/officeDocument/2006/relationships/tags" Target="../tags/tag4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97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03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102.wmf"/><Relationship Id="rId7" Type="http://schemas.openxmlformats.org/officeDocument/2006/relationships/oleObject" Target="../embeddings/oleObject930.bin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00.wmf"/><Relationship Id="rId2" Type="http://schemas.openxmlformats.org/officeDocument/2006/relationships/tags" Target="../tags/tag48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97.wmf"/><Relationship Id="rId11" Type="http://schemas.openxmlformats.org/officeDocument/2006/relationships/image" Target="../media/image103.png"/><Relationship Id="rId5" Type="http://schemas.openxmlformats.org/officeDocument/2006/relationships/oleObject" Target="../embeddings/oleObject99.bin"/><Relationship Id="rId15" Type="http://schemas.openxmlformats.org/officeDocument/2006/relationships/image" Target="../media/image99.wmf"/><Relationship Id="rId10" Type="http://schemas.openxmlformats.org/officeDocument/2006/relationships/image" Target="../media/image98.wmf"/><Relationship Id="rId19" Type="http://schemas.openxmlformats.org/officeDocument/2006/relationships/image" Target="../media/image101.wmf"/><Relationship Id="rId4" Type="http://schemas.openxmlformats.org/officeDocument/2006/relationships/image" Target="../media/image91.png"/><Relationship Id="rId9" Type="http://schemas.openxmlformats.org/officeDocument/2006/relationships/oleObject" Target="../embeddings/oleObject100.bin"/><Relationship Id="rId14" Type="http://schemas.openxmlformats.org/officeDocument/2006/relationships/oleObject" Target="../embeddings/oleObject95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4.wmf"/><Relationship Id="rId2" Type="http://schemas.openxmlformats.org/officeDocument/2006/relationships/tags" Target="../tags/tag49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5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50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5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7.wmf"/><Relationship Id="rId2" Type="http://schemas.openxmlformats.org/officeDocument/2006/relationships/tags" Target="../tags/tag5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0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53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10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0.wmf"/><Relationship Id="rId2" Type="http://schemas.openxmlformats.org/officeDocument/2006/relationships/tags" Target="../tags/tag54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2.wmf"/><Relationship Id="rId2" Type="http://schemas.openxmlformats.org/officeDocument/2006/relationships/tags" Target="../tags/tag55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13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4.wmf"/><Relationship Id="rId2" Type="http://schemas.openxmlformats.org/officeDocument/2006/relationships/tags" Target="../tags/tag5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15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5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7.bin"/><Relationship Id="rId4" Type="http://schemas.openxmlformats.org/officeDocument/2006/relationships/notesSlide" Target="../notesSlides/notesSlide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19.bin"/><Relationship Id="rId2" Type="http://schemas.openxmlformats.org/officeDocument/2006/relationships/tags" Target="../tags/tag58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18.wmf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120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22.bin"/><Relationship Id="rId2" Type="http://schemas.openxmlformats.org/officeDocument/2006/relationships/tags" Target="../tags/tag59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1.wmf"/><Relationship Id="rId4" Type="http://schemas.openxmlformats.org/officeDocument/2006/relationships/notesSlide" Target="../notesSlides/notesSlide9.xml"/><Relationship Id="rId9" Type="http://schemas.openxmlformats.org/officeDocument/2006/relationships/oleObject" Target="../embeddings/oleObject123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0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4.bin"/><Relationship Id="rId4" Type="http://schemas.openxmlformats.org/officeDocument/2006/relationships/notesSlide" Target="../notesSlides/notesSlide11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26.bin"/><Relationship Id="rId2" Type="http://schemas.openxmlformats.org/officeDocument/2006/relationships/tags" Target="../tags/tag61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5.bin"/><Relationship Id="rId4" Type="http://schemas.openxmlformats.org/officeDocument/2006/relationships/notesSlide" Target="../notesSlides/notesSlide1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28.bin"/><Relationship Id="rId2" Type="http://schemas.openxmlformats.org/officeDocument/2006/relationships/tags" Target="../tags/tag6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7.wmf"/><Relationship Id="rId4" Type="http://schemas.openxmlformats.org/officeDocument/2006/relationships/notesSlide" Target="../notesSlides/notesSlide13.xml"/><Relationship Id="rId9" Type="http://schemas.openxmlformats.org/officeDocument/2006/relationships/oleObject" Target="../embeddings/oleObject129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3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0.bin"/><Relationship Id="rId4" Type="http://schemas.openxmlformats.org/officeDocument/2006/relationships/notesSlide" Target="../notesSlides/notesSlide1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wmf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32.bin"/><Relationship Id="rId2" Type="http://schemas.openxmlformats.org/officeDocument/2006/relationships/tags" Target="../tags/tag64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31.bin"/><Relationship Id="rId4" Type="http://schemas.openxmlformats.org/officeDocument/2006/relationships/notesSlide" Target="../notesSlides/notesSlide15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5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3.bin"/><Relationship Id="rId4" Type="http://schemas.openxmlformats.org/officeDocument/2006/relationships/notesSlide" Target="../notesSlides/notesSlide16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35.bin"/><Relationship Id="rId2" Type="http://schemas.openxmlformats.org/officeDocument/2006/relationships/tags" Target="../tags/tag66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34.wmf"/><Relationship Id="rId4" Type="http://schemas.openxmlformats.org/officeDocument/2006/relationships/notesSlide" Target="../notesSlides/notesSlide17.xml"/><Relationship Id="rId9" Type="http://schemas.openxmlformats.org/officeDocument/2006/relationships/oleObject" Target="../embeddings/oleObject136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37.bin"/><Relationship Id="rId4" Type="http://schemas.openxmlformats.org/officeDocument/2006/relationships/notesSlide" Target="../notesSlides/notesSlide18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9.wmf"/><Relationship Id="rId2" Type="http://schemas.openxmlformats.org/officeDocument/2006/relationships/tags" Target="../tags/tag68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38.wmf"/><Relationship Id="rId4" Type="http://schemas.openxmlformats.org/officeDocument/2006/relationships/notesSlide" Target="../notesSlides/notesSlide19.xml"/><Relationship Id="rId9" Type="http://schemas.openxmlformats.org/officeDocument/2006/relationships/oleObject" Target="../embeddings/oleObject140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9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42.bin"/><Relationship Id="rId4" Type="http://schemas.openxmlformats.org/officeDocument/2006/relationships/notesSlide" Target="../notesSlides/notesSlide20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44.bin"/><Relationship Id="rId2" Type="http://schemas.openxmlformats.org/officeDocument/2006/relationships/tags" Target="../tags/tag70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42.wmf"/><Relationship Id="rId4" Type="http://schemas.openxmlformats.org/officeDocument/2006/relationships/notesSlide" Target="../notesSlides/notesSlide21.xml"/><Relationship Id="rId9" Type="http://schemas.openxmlformats.org/officeDocument/2006/relationships/oleObject" Target="../embeddings/oleObject145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47.bin"/><Relationship Id="rId2" Type="http://schemas.openxmlformats.org/officeDocument/2006/relationships/tags" Target="../tags/tag71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45.wmf"/><Relationship Id="rId4" Type="http://schemas.openxmlformats.org/officeDocument/2006/relationships/notesSlide" Target="../notesSlides/notesSlide22.xml"/><Relationship Id="rId9" Type="http://schemas.openxmlformats.org/officeDocument/2006/relationships/oleObject" Target="../embeddings/oleObject148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50.bin"/><Relationship Id="rId2" Type="http://schemas.openxmlformats.org/officeDocument/2006/relationships/tags" Target="../tags/tag7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48.wmf"/><Relationship Id="rId4" Type="http://schemas.openxmlformats.org/officeDocument/2006/relationships/notesSlide" Target="../notesSlides/notesSlide23.xml"/><Relationship Id="rId9" Type="http://schemas.openxmlformats.org/officeDocument/2006/relationships/oleObject" Target="../embeddings/oleObject151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53.bin"/><Relationship Id="rId2" Type="http://schemas.openxmlformats.org/officeDocument/2006/relationships/tags" Target="../tags/tag73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52.bin"/><Relationship Id="rId4" Type="http://schemas.openxmlformats.org/officeDocument/2006/relationships/notesSlide" Target="../notesSlides/notesSlide2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2" Type="http://schemas.openxmlformats.org/officeDocument/2006/relationships/tags" Target="../tags/tag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55.bin"/><Relationship Id="rId2" Type="http://schemas.openxmlformats.org/officeDocument/2006/relationships/tags" Target="../tags/tag74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53.wmf"/><Relationship Id="rId4" Type="http://schemas.openxmlformats.org/officeDocument/2006/relationships/notesSlide" Target="../notesSlides/notesSlide25.xml"/><Relationship Id="rId9" Type="http://schemas.openxmlformats.org/officeDocument/2006/relationships/oleObject" Target="../embeddings/oleObject156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58.bin"/><Relationship Id="rId2" Type="http://schemas.openxmlformats.org/officeDocument/2006/relationships/tags" Target="../tags/tag75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7.bin"/><Relationship Id="rId4" Type="http://schemas.openxmlformats.org/officeDocument/2006/relationships/notesSlide" Target="../notesSlides/notesSlide2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76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59.bin"/><Relationship Id="rId4" Type="http://schemas.openxmlformats.org/officeDocument/2006/relationships/notesSlide" Target="../notesSlides/notesSlide2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7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60.bin"/><Relationship Id="rId4" Type="http://schemas.openxmlformats.org/officeDocument/2006/relationships/notesSlide" Target="../notesSlides/notesSlide28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62.bin"/><Relationship Id="rId2" Type="http://schemas.openxmlformats.org/officeDocument/2006/relationships/tags" Target="../tags/tag78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60.wmf"/><Relationship Id="rId4" Type="http://schemas.openxmlformats.org/officeDocument/2006/relationships/notesSlide" Target="../notesSlides/notesSlide29.xml"/><Relationship Id="rId9" Type="http://schemas.openxmlformats.org/officeDocument/2006/relationships/oleObject" Target="../embeddings/oleObject163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65.bin"/><Relationship Id="rId2" Type="http://schemas.openxmlformats.org/officeDocument/2006/relationships/tags" Target="../tags/tag79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63.wmf"/><Relationship Id="rId4" Type="http://schemas.openxmlformats.org/officeDocument/2006/relationships/notesSlide" Target="../notesSlides/notesSlide30.xml"/><Relationship Id="rId9" Type="http://schemas.openxmlformats.org/officeDocument/2006/relationships/oleObject" Target="../embeddings/oleObject166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68.bin"/><Relationship Id="rId2" Type="http://schemas.openxmlformats.org/officeDocument/2006/relationships/tags" Target="../tags/tag80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67.bin"/><Relationship Id="rId4" Type="http://schemas.openxmlformats.org/officeDocument/2006/relationships/notesSlide" Target="../notesSlides/notesSlide31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70.bin"/><Relationship Id="rId2" Type="http://schemas.openxmlformats.org/officeDocument/2006/relationships/tags" Target="../tags/tag81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69.bin"/><Relationship Id="rId4" Type="http://schemas.openxmlformats.org/officeDocument/2006/relationships/notesSlide" Target="../notesSlides/notesSlide32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72.bin"/><Relationship Id="rId2" Type="http://schemas.openxmlformats.org/officeDocument/2006/relationships/tags" Target="../tags/tag82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71.bin"/><Relationship Id="rId4" Type="http://schemas.openxmlformats.org/officeDocument/2006/relationships/notesSlide" Target="../notesSlides/notesSlide33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74.bin"/><Relationship Id="rId2" Type="http://schemas.openxmlformats.org/officeDocument/2006/relationships/tags" Target="../tags/tag83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73.bin"/><Relationship Id="rId4" Type="http://schemas.openxmlformats.org/officeDocument/2006/relationships/notesSlide" Target="../notesSlides/notesSlide3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6.wmf"/><Relationship Id="rId2" Type="http://schemas.openxmlformats.org/officeDocument/2006/relationships/tags" Target="../tags/tag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79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75.wmf"/><Relationship Id="rId2" Type="http://schemas.openxmlformats.org/officeDocument/2006/relationships/tags" Target="../tags/tag84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74.wmf"/><Relationship Id="rId4" Type="http://schemas.openxmlformats.org/officeDocument/2006/relationships/notesSlide" Target="../notesSlides/notesSlide35.xml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76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85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80.bin"/><Relationship Id="rId4" Type="http://schemas.openxmlformats.org/officeDocument/2006/relationships/notesSlide" Target="../notesSlides/notesSlide36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82.bin"/><Relationship Id="rId2" Type="http://schemas.openxmlformats.org/officeDocument/2006/relationships/tags" Target="../tags/tag86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81.bin"/><Relationship Id="rId4" Type="http://schemas.openxmlformats.org/officeDocument/2006/relationships/notesSlide" Target="../notesSlides/notesSlide3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84.bin"/><Relationship Id="rId2" Type="http://schemas.openxmlformats.org/officeDocument/2006/relationships/tags" Target="../tags/tag8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83.bin"/><Relationship Id="rId4" Type="http://schemas.openxmlformats.org/officeDocument/2006/relationships/notesSlide" Target="../notesSlides/notesSlide39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86.bin"/><Relationship Id="rId2" Type="http://schemas.openxmlformats.org/officeDocument/2006/relationships/tags" Target="../tags/tag88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85.bin"/><Relationship Id="rId4" Type="http://schemas.openxmlformats.org/officeDocument/2006/relationships/notesSlide" Target="../notesSlides/notesSlide40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87.wmf"/><Relationship Id="rId2" Type="http://schemas.openxmlformats.org/officeDocument/2006/relationships/tags" Target="../tags/tag89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86.wmf"/><Relationship Id="rId4" Type="http://schemas.openxmlformats.org/officeDocument/2006/relationships/notesSlide" Target="../notesSlides/notesSlide41.xml"/><Relationship Id="rId9" Type="http://schemas.openxmlformats.org/officeDocument/2006/relationships/oleObject" Target="../embeddings/oleObject189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90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91.bin"/><Relationship Id="rId4" Type="http://schemas.openxmlformats.org/officeDocument/2006/relationships/notesSlide" Target="../notesSlides/notesSlide42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93.bin"/><Relationship Id="rId2" Type="http://schemas.openxmlformats.org/officeDocument/2006/relationships/tags" Target="../tags/tag91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92.bin"/><Relationship Id="rId4" Type="http://schemas.openxmlformats.org/officeDocument/2006/relationships/notesSlide" Target="../notesSlides/notesSlide43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95.bin"/><Relationship Id="rId2" Type="http://schemas.openxmlformats.org/officeDocument/2006/relationships/tags" Target="../tags/tag92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94.bin"/><Relationship Id="rId4" Type="http://schemas.openxmlformats.org/officeDocument/2006/relationships/notesSlide" Target="../notesSlides/notesSlide4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任意多边形: 形状 6">
            <a:extLst>
              <a:ext uri="{FF2B5EF4-FFF2-40B4-BE49-F238E27FC236}">
                <a16:creationId xmlns:a16="http://schemas.microsoft.com/office/drawing/2014/main" xmlns="" id="{228134E1-34A8-4385-950C-407FBEF5D2EF}"/>
              </a:ext>
            </a:extLst>
          </p:cNvPr>
          <p:cNvSpPr/>
          <p:nvPr/>
        </p:nvSpPr>
        <p:spPr>
          <a:xfrm>
            <a:off x="2191628" y="2107433"/>
            <a:ext cx="2430018" cy="1457991"/>
          </a:xfrm>
          <a:custGeom>
            <a:avLst/>
            <a:gdLst>
              <a:gd name="connsiteX0" fmla="*/ 0 w 2430018"/>
              <a:gd name="connsiteY0" fmla="*/ 0 h 1457991"/>
              <a:gd name="connsiteX1" fmla="*/ 2430018 w 2430018"/>
              <a:gd name="connsiteY1" fmla="*/ 0 h 1457991"/>
              <a:gd name="connsiteX2" fmla="*/ 2430018 w 2430018"/>
              <a:gd name="connsiteY2" fmla="*/ 1457992 h 1457991"/>
              <a:gd name="connsiteX3" fmla="*/ 0 w 2430018"/>
              <a:gd name="connsiteY3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0018" h="1457991">
                <a:moveTo>
                  <a:pt x="0" y="0"/>
                </a:moveTo>
                <a:lnTo>
                  <a:pt x="2430018" y="0"/>
                </a:lnTo>
                <a:lnTo>
                  <a:pt x="2430018" y="1457992"/>
                </a:lnTo>
                <a:lnTo>
                  <a:pt x="0" y="1457992"/>
                </a:lnTo>
                <a:close/>
              </a:path>
            </a:pathLst>
          </a:custGeom>
          <a:solidFill>
            <a:srgbClr val="FFFFFF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1" name="任意多边形: 形状 7">
            <a:extLst>
              <a:ext uri="{FF2B5EF4-FFF2-40B4-BE49-F238E27FC236}">
                <a16:creationId xmlns:a16="http://schemas.microsoft.com/office/drawing/2014/main" xmlns="" id="{ED638BC1-0E29-4997-9468-8E9D80936307}"/>
              </a:ext>
            </a:extLst>
          </p:cNvPr>
          <p:cNvSpPr/>
          <p:nvPr/>
        </p:nvSpPr>
        <p:spPr>
          <a:xfrm>
            <a:off x="-1" y="0"/>
            <a:ext cx="7401465" cy="6858000"/>
          </a:xfrm>
          <a:custGeom>
            <a:avLst/>
            <a:gdLst>
              <a:gd name="connsiteX0" fmla="*/ 1518666 w 1518666"/>
              <a:gd name="connsiteY0" fmla="*/ 1457992 h 1457991"/>
              <a:gd name="connsiteX1" fmla="*/ 676847 w 1518666"/>
              <a:gd name="connsiteY1" fmla="*/ 0 h 1457991"/>
              <a:gd name="connsiteX2" fmla="*/ 0 w 1518666"/>
              <a:gd name="connsiteY2" fmla="*/ 0 h 1457991"/>
              <a:gd name="connsiteX3" fmla="*/ 0 w 1518666"/>
              <a:gd name="connsiteY3" fmla="*/ 1457992 h 1457991"/>
              <a:gd name="connsiteX4" fmla="*/ 1518666 w 1518666"/>
              <a:gd name="connsiteY4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8666" h="1457991">
                <a:moveTo>
                  <a:pt x="1518666" y="1457992"/>
                </a:moveTo>
                <a:lnTo>
                  <a:pt x="676847" y="0"/>
                </a:lnTo>
                <a:lnTo>
                  <a:pt x="0" y="0"/>
                </a:lnTo>
                <a:lnTo>
                  <a:pt x="0" y="1457992"/>
                </a:lnTo>
                <a:lnTo>
                  <a:pt x="1518666" y="1457992"/>
                </a:lnTo>
                <a:close/>
              </a:path>
            </a:pathLst>
          </a:custGeom>
          <a:solidFill>
            <a:srgbClr val="33CCCC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2" name="任意多边形: 形状 11">
            <a:extLst>
              <a:ext uri="{FF2B5EF4-FFF2-40B4-BE49-F238E27FC236}">
                <a16:creationId xmlns:a16="http://schemas.microsoft.com/office/drawing/2014/main" xmlns="" id="{C940FB84-43BE-4CAD-9DFB-3DD0C1D65596}"/>
              </a:ext>
            </a:extLst>
          </p:cNvPr>
          <p:cNvSpPr/>
          <p:nvPr/>
        </p:nvSpPr>
        <p:spPr>
          <a:xfrm>
            <a:off x="3406637" y="2247457"/>
            <a:ext cx="8785363" cy="2652348"/>
          </a:xfrm>
          <a:custGeom>
            <a:avLst/>
            <a:gdLst>
              <a:gd name="connsiteX0" fmla="*/ 1850743 w 1850791"/>
              <a:gd name="connsiteY0" fmla="*/ 710687 h 710660"/>
              <a:gd name="connsiteX1" fmla="*/ 403991 w 1850791"/>
              <a:gd name="connsiteY1" fmla="*/ 710687 h 710660"/>
              <a:gd name="connsiteX2" fmla="*/ 369034 w 1850791"/>
              <a:gd name="connsiteY2" fmla="*/ 690494 h 710660"/>
              <a:gd name="connsiteX3" fmla="*/ 5370 w 1850791"/>
              <a:gd name="connsiteY3" fmla="*/ 60606 h 710660"/>
              <a:gd name="connsiteX4" fmla="*/ 20153 w 1850791"/>
              <a:gd name="connsiteY4" fmla="*/ 5437 h 710660"/>
              <a:gd name="connsiteX5" fmla="*/ 40327 w 1850791"/>
              <a:gd name="connsiteY5" fmla="*/ 27 h 710660"/>
              <a:gd name="connsiteX6" fmla="*/ 1850743 w 1850791"/>
              <a:gd name="connsiteY6" fmla="*/ 27 h 710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50791" h="710660">
                <a:moveTo>
                  <a:pt x="1850743" y="710687"/>
                </a:moveTo>
                <a:lnTo>
                  <a:pt x="403991" y="710687"/>
                </a:lnTo>
                <a:cubicBezTo>
                  <a:pt x="389570" y="710678"/>
                  <a:pt x="376245" y="702982"/>
                  <a:pt x="369034" y="690494"/>
                </a:cubicBezTo>
                <a:lnTo>
                  <a:pt x="5370" y="60606"/>
                </a:lnTo>
                <a:cubicBezTo>
                  <a:pt x="-5784" y="41289"/>
                  <a:pt x="836" y="16591"/>
                  <a:pt x="20153" y="5437"/>
                </a:cubicBezTo>
                <a:cubicBezTo>
                  <a:pt x="26287" y="1894"/>
                  <a:pt x="33240" y="27"/>
                  <a:pt x="40327" y="27"/>
                </a:cubicBezTo>
                <a:lnTo>
                  <a:pt x="1850743" y="27"/>
                </a:lnTo>
                <a:close/>
              </a:path>
            </a:pathLst>
          </a:custGeom>
          <a:solidFill>
            <a:srgbClr val="009999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xmlns="" id="{E9F027FA-62B7-4847-A812-B75DEDD48BC5}"/>
              </a:ext>
            </a:extLst>
          </p:cNvPr>
          <p:cNvSpPr/>
          <p:nvPr/>
        </p:nvSpPr>
        <p:spPr>
          <a:xfrm>
            <a:off x="5501894" y="2782734"/>
            <a:ext cx="595053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8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ea"/>
                <a:sym typeface="+mn-lt"/>
              </a:rPr>
              <a:t>线 性 代 数</a:t>
            </a:r>
            <a:endParaRPr kumimoji="0" lang="zh-CN" altLang="en-US" sz="8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ea"/>
              <a:sym typeface="+mn-lt"/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xmlns="" id="{D1D37CB0-B9FB-4EED-BF10-27E259BEEBD0}"/>
              </a:ext>
            </a:extLst>
          </p:cNvPr>
          <p:cNvSpPr/>
          <p:nvPr/>
        </p:nvSpPr>
        <p:spPr>
          <a:xfrm>
            <a:off x="8929830" y="5476349"/>
            <a:ext cx="28019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0" cap="none" spc="300" normalizeH="0" baseline="0" noProof="0" dirty="0" smtClean="0">
                <a:ln>
                  <a:noFill/>
                </a:ln>
                <a:solidFill>
                  <a:sysClr val="windowText" lastClr="000000">
                    <a:lumMod val="85000"/>
                    <a:lumOff val="15000"/>
                  </a:sys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戴斌祥  杨蕊  主编</a:t>
            </a:r>
            <a:endParaRPr kumimoji="0" lang="zh-CN" altLang="en-US" sz="2000" b="1" i="0" u="none" strike="noStrike" kern="0" cap="none" spc="300" normalizeH="0" baseline="0" noProof="0" dirty="0">
              <a:ln>
                <a:noFill/>
              </a:ln>
              <a:solidFill>
                <a:sysClr val="windowText" lastClr="000000">
                  <a:lumMod val="85000"/>
                  <a:lumOff val="15000"/>
                </a:sys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xmlns="" id="{E0928F35-9EDB-4BB0-826F-0F02B03401AF}"/>
              </a:ext>
            </a:extLst>
          </p:cNvPr>
          <p:cNvGrpSpPr/>
          <p:nvPr/>
        </p:nvGrpSpPr>
        <p:grpSpPr>
          <a:xfrm>
            <a:off x="10029371" y="1429215"/>
            <a:ext cx="2162630" cy="526107"/>
            <a:chOff x="10029371" y="1429215"/>
            <a:chExt cx="2162630" cy="526107"/>
          </a:xfrm>
        </p:grpSpPr>
        <p:sp>
          <p:nvSpPr>
            <p:cNvPr id="56" name="任意多边形: 形状 27">
              <a:extLst>
                <a:ext uri="{FF2B5EF4-FFF2-40B4-BE49-F238E27FC236}">
                  <a16:creationId xmlns:a16="http://schemas.microsoft.com/office/drawing/2014/main" xmlns="" id="{923BDE01-0FD9-4384-A9B8-165A4890C4B6}"/>
                </a:ext>
              </a:extLst>
            </p:cNvPr>
            <p:cNvSpPr/>
            <p:nvPr/>
          </p:nvSpPr>
          <p:spPr>
            <a:xfrm>
              <a:off x="10029371" y="1429215"/>
              <a:ext cx="2162630" cy="521109"/>
            </a:xfrm>
            <a:custGeom>
              <a:avLst/>
              <a:gdLst>
                <a:gd name="connsiteX0" fmla="*/ 1850743 w 1850791"/>
                <a:gd name="connsiteY0" fmla="*/ 710687 h 710660"/>
                <a:gd name="connsiteX1" fmla="*/ 403991 w 1850791"/>
                <a:gd name="connsiteY1" fmla="*/ 710687 h 710660"/>
                <a:gd name="connsiteX2" fmla="*/ 369034 w 1850791"/>
                <a:gd name="connsiteY2" fmla="*/ 690494 h 710660"/>
                <a:gd name="connsiteX3" fmla="*/ 5370 w 1850791"/>
                <a:gd name="connsiteY3" fmla="*/ 60606 h 710660"/>
                <a:gd name="connsiteX4" fmla="*/ 20153 w 1850791"/>
                <a:gd name="connsiteY4" fmla="*/ 5437 h 710660"/>
                <a:gd name="connsiteX5" fmla="*/ 40327 w 1850791"/>
                <a:gd name="connsiteY5" fmla="*/ 27 h 710660"/>
                <a:gd name="connsiteX6" fmla="*/ 1850743 w 1850791"/>
                <a:gd name="connsiteY6" fmla="*/ 27 h 710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50791" h="710660">
                  <a:moveTo>
                    <a:pt x="1850743" y="710687"/>
                  </a:moveTo>
                  <a:lnTo>
                    <a:pt x="403991" y="710687"/>
                  </a:lnTo>
                  <a:cubicBezTo>
                    <a:pt x="389570" y="710678"/>
                    <a:pt x="376245" y="702982"/>
                    <a:pt x="369034" y="690494"/>
                  </a:cubicBezTo>
                  <a:lnTo>
                    <a:pt x="5370" y="60606"/>
                  </a:lnTo>
                  <a:cubicBezTo>
                    <a:pt x="-5784" y="41289"/>
                    <a:pt x="836" y="16591"/>
                    <a:pt x="20153" y="5437"/>
                  </a:cubicBezTo>
                  <a:cubicBezTo>
                    <a:pt x="26287" y="1894"/>
                    <a:pt x="33240" y="27"/>
                    <a:pt x="40327" y="27"/>
                  </a:cubicBezTo>
                  <a:lnTo>
                    <a:pt x="1850743" y="27"/>
                  </a:lnTo>
                  <a:close/>
                </a:path>
              </a:pathLst>
            </a:custGeom>
            <a:solidFill>
              <a:srgbClr val="F0BD6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xmlns="" id="{B036EB58-C2B5-4FEE-A06B-FFCC592929E3}"/>
                </a:ext>
              </a:extLst>
            </p:cNvPr>
            <p:cNvSpPr/>
            <p:nvPr/>
          </p:nvSpPr>
          <p:spPr>
            <a:xfrm>
              <a:off x="10501701" y="1493657"/>
              <a:ext cx="137673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（第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4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版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58" name="任意多边形: 形状 1110">
            <a:extLst>
              <a:ext uri="{FF2B5EF4-FFF2-40B4-BE49-F238E27FC236}">
                <a16:creationId xmlns:a16="http://schemas.microsoft.com/office/drawing/2014/main" xmlns="" id="{AF899C2A-384B-9D9E-6A02-4C38FB2DF667}"/>
              </a:ext>
            </a:extLst>
          </p:cNvPr>
          <p:cNvSpPr/>
          <p:nvPr/>
        </p:nvSpPr>
        <p:spPr>
          <a:xfrm rot="16200000">
            <a:off x="871451" y="5609608"/>
            <a:ext cx="463172" cy="1452668"/>
          </a:xfrm>
          <a:custGeom>
            <a:avLst/>
            <a:gdLst>
              <a:gd name="connsiteX0" fmla="*/ 77730 w 683410"/>
              <a:gd name="connsiteY0" fmla="*/ 38865 h 2143410"/>
              <a:gd name="connsiteX1" fmla="*/ 38865 w 683410"/>
              <a:gd name="connsiteY1" fmla="*/ 0 h 2143410"/>
              <a:gd name="connsiteX2" fmla="*/ 0 w 683410"/>
              <a:gd name="connsiteY2" fmla="*/ 38865 h 2143410"/>
              <a:gd name="connsiteX3" fmla="*/ 38865 w 683410"/>
              <a:gd name="connsiteY3" fmla="*/ 77730 h 2143410"/>
              <a:gd name="connsiteX4" fmla="*/ 77730 w 683410"/>
              <a:gd name="connsiteY4" fmla="*/ 38865 h 2143410"/>
              <a:gd name="connsiteX5" fmla="*/ 77730 w 683410"/>
              <a:gd name="connsiteY5" fmla="*/ 226761 h 2143410"/>
              <a:gd name="connsiteX6" fmla="*/ 38865 w 683410"/>
              <a:gd name="connsiteY6" fmla="*/ 187896 h 2143410"/>
              <a:gd name="connsiteX7" fmla="*/ 0 w 683410"/>
              <a:gd name="connsiteY7" fmla="*/ 226761 h 2143410"/>
              <a:gd name="connsiteX8" fmla="*/ 38865 w 683410"/>
              <a:gd name="connsiteY8" fmla="*/ 265626 h 2143410"/>
              <a:gd name="connsiteX9" fmla="*/ 77730 w 683410"/>
              <a:gd name="connsiteY9" fmla="*/ 226761 h 2143410"/>
              <a:gd name="connsiteX10" fmla="*/ 77730 w 683410"/>
              <a:gd name="connsiteY10" fmla="*/ 414658 h 2143410"/>
              <a:gd name="connsiteX11" fmla="*/ 38865 w 683410"/>
              <a:gd name="connsiteY11" fmla="*/ 375793 h 2143410"/>
              <a:gd name="connsiteX12" fmla="*/ 0 w 683410"/>
              <a:gd name="connsiteY12" fmla="*/ 414658 h 2143410"/>
              <a:gd name="connsiteX13" fmla="*/ 38865 w 683410"/>
              <a:gd name="connsiteY13" fmla="*/ 453523 h 2143410"/>
              <a:gd name="connsiteX14" fmla="*/ 77730 w 683410"/>
              <a:gd name="connsiteY14" fmla="*/ 414658 h 2143410"/>
              <a:gd name="connsiteX15" fmla="*/ 77730 w 683410"/>
              <a:gd name="connsiteY15" fmla="*/ 602554 h 2143410"/>
              <a:gd name="connsiteX16" fmla="*/ 38865 w 683410"/>
              <a:gd name="connsiteY16" fmla="*/ 563689 h 2143410"/>
              <a:gd name="connsiteX17" fmla="*/ 0 w 683410"/>
              <a:gd name="connsiteY17" fmla="*/ 602554 h 2143410"/>
              <a:gd name="connsiteX18" fmla="*/ 38865 w 683410"/>
              <a:gd name="connsiteY18" fmla="*/ 641419 h 2143410"/>
              <a:gd name="connsiteX19" fmla="*/ 77730 w 683410"/>
              <a:gd name="connsiteY19" fmla="*/ 602554 h 2143410"/>
              <a:gd name="connsiteX20" fmla="*/ 77730 w 683410"/>
              <a:gd name="connsiteY20" fmla="*/ 790451 h 2143410"/>
              <a:gd name="connsiteX21" fmla="*/ 38865 w 683410"/>
              <a:gd name="connsiteY21" fmla="*/ 751586 h 2143410"/>
              <a:gd name="connsiteX22" fmla="*/ 0 w 683410"/>
              <a:gd name="connsiteY22" fmla="*/ 790451 h 2143410"/>
              <a:gd name="connsiteX23" fmla="*/ 38865 w 683410"/>
              <a:gd name="connsiteY23" fmla="*/ 829316 h 2143410"/>
              <a:gd name="connsiteX24" fmla="*/ 77730 w 683410"/>
              <a:gd name="connsiteY24" fmla="*/ 790451 h 2143410"/>
              <a:gd name="connsiteX25" fmla="*/ 77730 w 683410"/>
              <a:gd name="connsiteY25" fmla="*/ 978347 h 2143410"/>
              <a:gd name="connsiteX26" fmla="*/ 38865 w 683410"/>
              <a:gd name="connsiteY26" fmla="*/ 939482 h 2143410"/>
              <a:gd name="connsiteX27" fmla="*/ 0 w 683410"/>
              <a:gd name="connsiteY27" fmla="*/ 978347 h 2143410"/>
              <a:gd name="connsiteX28" fmla="*/ 38865 w 683410"/>
              <a:gd name="connsiteY28" fmla="*/ 1017212 h 2143410"/>
              <a:gd name="connsiteX29" fmla="*/ 77730 w 683410"/>
              <a:gd name="connsiteY29" fmla="*/ 978347 h 2143410"/>
              <a:gd name="connsiteX30" fmla="*/ 77730 w 683410"/>
              <a:gd name="connsiteY30" fmla="*/ 1165063 h 2143410"/>
              <a:gd name="connsiteX31" fmla="*/ 38865 w 683410"/>
              <a:gd name="connsiteY31" fmla="*/ 1126198 h 2143410"/>
              <a:gd name="connsiteX32" fmla="*/ 0 w 683410"/>
              <a:gd name="connsiteY32" fmla="*/ 1165063 h 2143410"/>
              <a:gd name="connsiteX33" fmla="*/ 38865 w 683410"/>
              <a:gd name="connsiteY33" fmla="*/ 1203928 h 2143410"/>
              <a:gd name="connsiteX34" fmla="*/ 77730 w 683410"/>
              <a:gd name="connsiteY34" fmla="*/ 1165063 h 2143410"/>
              <a:gd name="connsiteX35" fmla="*/ 77730 w 683410"/>
              <a:gd name="connsiteY35" fmla="*/ 1352959 h 2143410"/>
              <a:gd name="connsiteX36" fmla="*/ 38865 w 683410"/>
              <a:gd name="connsiteY36" fmla="*/ 1314094 h 2143410"/>
              <a:gd name="connsiteX37" fmla="*/ 0 w 683410"/>
              <a:gd name="connsiteY37" fmla="*/ 1352959 h 2143410"/>
              <a:gd name="connsiteX38" fmla="*/ 38865 w 683410"/>
              <a:gd name="connsiteY38" fmla="*/ 1391824 h 2143410"/>
              <a:gd name="connsiteX39" fmla="*/ 77730 w 683410"/>
              <a:gd name="connsiteY39" fmla="*/ 1352959 h 2143410"/>
              <a:gd name="connsiteX40" fmla="*/ 77730 w 683410"/>
              <a:gd name="connsiteY40" fmla="*/ 1540856 h 2143410"/>
              <a:gd name="connsiteX41" fmla="*/ 38865 w 683410"/>
              <a:gd name="connsiteY41" fmla="*/ 1501991 h 2143410"/>
              <a:gd name="connsiteX42" fmla="*/ 0 w 683410"/>
              <a:gd name="connsiteY42" fmla="*/ 1540856 h 2143410"/>
              <a:gd name="connsiteX43" fmla="*/ 38865 w 683410"/>
              <a:gd name="connsiteY43" fmla="*/ 1579721 h 2143410"/>
              <a:gd name="connsiteX44" fmla="*/ 77730 w 683410"/>
              <a:gd name="connsiteY44" fmla="*/ 1540856 h 2143410"/>
              <a:gd name="connsiteX45" fmla="*/ 77730 w 683410"/>
              <a:gd name="connsiteY45" fmla="*/ 1728752 h 2143410"/>
              <a:gd name="connsiteX46" fmla="*/ 38865 w 683410"/>
              <a:gd name="connsiteY46" fmla="*/ 1689887 h 2143410"/>
              <a:gd name="connsiteX47" fmla="*/ 0 w 683410"/>
              <a:gd name="connsiteY47" fmla="*/ 1728752 h 2143410"/>
              <a:gd name="connsiteX48" fmla="*/ 38865 w 683410"/>
              <a:gd name="connsiteY48" fmla="*/ 1767617 h 2143410"/>
              <a:gd name="connsiteX49" fmla="*/ 77730 w 683410"/>
              <a:gd name="connsiteY49" fmla="*/ 1728752 h 2143410"/>
              <a:gd name="connsiteX50" fmla="*/ 77730 w 683410"/>
              <a:gd name="connsiteY50" fmla="*/ 1916649 h 2143410"/>
              <a:gd name="connsiteX51" fmla="*/ 38865 w 683410"/>
              <a:gd name="connsiteY51" fmla="*/ 1877784 h 2143410"/>
              <a:gd name="connsiteX52" fmla="*/ 0 w 683410"/>
              <a:gd name="connsiteY52" fmla="*/ 1916649 h 2143410"/>
              <a:gd name="connsiteX53" fmla="*/ 38865 w 683410"/>
              <a:gd name="connsiteY53" fmla="*/ 1955514 h 2143410"/>
              <a:gd name="connsiteX54" fmla="*/ 77730 w 683410"/>
              <a:gd name="connsiteY54" fmla="*/ 1916649 h 2143410"/>
              <a:gd name="connsiteX55" fmla="*/ 77730 w 683410"/>
              <a:gd name="connsiteY55" fmla="*/ 2104545 h 2143410"/>
              <a:gd name="connsiteX56" fmla="*/ 38865 w 683410"/>
              <a:gd name="connsiteY56" fmla="*/ 2065680 h 2143410"/>
              <a:gd name="connsiteX57" fmla="*/ 0 w 683410"/>
              <a:gd name="connsiteY57" fmla="*/ 2104545 h 2143410"/>
              <a:gd name="connsiteX58" fmla="*/ 38865 w 683410"/>
              <a:gd name="connsiteY58" fmla="*/ 2143410 h 2143410"/>
              <a:gd name="connsiteX59" fmla="*/ 77730 w 683410"/>
              <a:gd name="connsiteY59" fmla="*/ 2104545 h 2143410"/>
              <a:gd name="connsiteX60" fmla="*/ 265626 w 683410"/>
              <a:gd name="connsiteY60" fmla="*/ 38865 h 2143410"/>
              <a:gd name="connsiteX61" fmla="*/ 226761 w 683410"/>
              <a:gd name="connsiteY61" fmla="*/ 0 h 2143410"/>
              <a:gd name="connsiteX62" fmla="*/ 187896 w 683410"/>
              <a:gd name="connsiteY62" fmla="*/ 38865 h 2143410"/>
              <a:gd name="connsiteX63" fmla="*/ 226761 w 683410"/>
              <a:gd name="connsiteY63" fmla="*/ 77730 h 2143410"/>
              <a:gd name="connsiteX64" fmla="*/ 265626 w 683410"/>
              <a:gd name="connsiteY64" fmla="*/ 38865 h 2143410"/>
              <a:gd name="connsiteX65" fmla="*/ 265626 w 683410"/>
              <a:gd name="connsiteY65" fmla="*/ 226761 h 2143410"/>
              <a:gd name="connsiteX66" fmla="*/ 226761 w 683410"/>
              <a:gd name="connsiteY66" fmla="*/ 187896 h 2143410"/>
              <a:gd name="connsiteX67" fmla="*/ 187896 w 683410"/>
              <a:gd name="connsiteY67" fmla="*/ 226761 h 2143410"/>
              <a:gd name="connsiteX68" fmla="*/ 226761 w 683410"/>
              <a:gd name="connsiteY68" fmla="*/ 265626 h 2143410"/>
              <a:gd name="connsiteX69" fmla="*/ 265626 w 683410"/>
              <a:gd name="connsiteY69" fmla="*/ 226761 h 2143410"/>
              <a:gd name="connsiteX70" fmla="*/ 265626 w 683410"/>
              <a:gd name="connsiteY70" fmla="*/ 414658 h 2143410"/>
              <a:gd name="connsiteX71" fmla="*/ 226761 w 683410"/>
              <a:gd name="connsiteY71" fmla="*/ 375793 h 2143410"/>
              <a:gd name="connsiteX72" fmla="*/ 187896 w 683410"/>
              <a:gd name="connsiteY72" fmla="*/ 414658 h 2143410"/>
              <a:gd name="connsiteX73" fmla="*/ 226761 w 683410"/>
              <a:gd name="connsiteY73" fmla="*/ 453523 h 2143410"/>
              <a:gd name="connsiteX74" fmla="*/ 265626 w 683410"/>
              <a:gd name="connsiteY74" fmla="*/ 414658 h 2143410"/>
              <a:gd name="connsiteX75" fmla="*/ 265626 w 683410"/>
              <a:gd name="connsiteY75" fmla="*/ 602554 h 2143410"/>
              <a:gd name="connsiteX76" fmla="*/ 226761 w 683410"/>
              <a:gd name="connsiteY76" fmla="*/ 563689 h 2143410"/>
              <a:gd name="connsiteX77" fmla="*/ 187896 w 683410"/>
              <a:gd name="connsiteY77" fmla="*/ 602554 h 2143410"/>
              <a:gd name="connsiteX78" fmla="*/ 226761 w 683410"/>
              <a:gd name="connsiteY78" fmla="*/ 641419 h 2143410"/>
              <a:gd name="connsiteX79" fmla="*/ 265626 w 683410"/>
              <a:gd name="connsiteY79" fmla="*/ 602554 h 2143410"/>
              <a:gd name="connsiteX80" fmla="*/ 265626 w 683410"/>
              <a:gd name="connsiteY80" fmla="*/ 790451 h 2143410"/>
              <a:gd name="connsiteX81" fmla="*/ 226761 w 683410"/>
              <a:gd name="connsiteY81" fmla="*/ 751586 h 2143410"/>
              <a:gd name="connsiteX82" fmla="*/ 187896 w 683410"/>
              <a:gd name="connsiteY82" fmla="*/ 790451 h 2143410"/>
              <a:gd name="connsiteX83" fmla="*/ 226761 w 683410"/>
              <a:gd name="connsiteY83" fmla="*/ 829316 h 2143410"/>
              <a:gd name="connsiteX84" fmla="*/ 265626 w 683410"/>
              <a:gd name="connsiteY84" fmla="*/ 790451 h 2143410"/>
              <a:gd name="connsiteX85" fmla="*/ 265626 w 683410"/>
              <a:gd name="connsiteY85" fmla="*/ 978347 h 2143410"/>
              <a:gd name="connsiteX86" fmla="*/ 226761 w 683410"/>
              <a:gd name="connsiteY86" fmla="*/ 939482 h 2143410"/>
              <a:gd name="connsiteX87" fmla="*/ 187896 w 683410"/>
              <a:gd name="connsiteY87" fmla="*/ 978347 h 2143410"/>
              <a:gd name="connsiteX88" fmla="*/ 226761 w 683410"/>
              <a:gd name="connsiteY88" fmla="*/ 1017212 h 2143410"/>
              <a:gd name="connsiteX89" fmla="*/ 265626 w 683410"/>
              <a:gd name="connsiteY89" fmla="*/ 978347 h 2143410"/>
              <a:gd name="connsiteX90" fmla="*/ 265626 w 683410"/>
              <a:gd name="connsiteY90" fmla="*/ 1165063 h 2143410"/>
              <a:gd name="connsiteX91" fmla="*/ 226761 w 683410"/>
              <a:gd name="connsiteY91" fmla="*/ 1126198 h 2143410"/>
              <a:gd name="connsiteX92" fmla="*/ 187896 w 683410"/>
              <a:gd name="connsiteY92" fmla="*/ 1165063 h 2143410"/>
              <a:gd name="connsiteX93" fmla="*/ 226761 w 683410"/>
              <a:gd name="connsiteY93" fmla="*/ 1203928 h 2143410"/>
              <a:gd name="connsiteX94" fmla="*/ 265626 w 683410"/>
              <a:gd name="connsiteY94" fmla="*/ 1165063 h 2143410"/>
              <a:gd name="connsiteX95" fmla="*/ 265626 w 683410"/>
              <a:gd name="connsiteY95" fmla="*/ 1352959 h 2143410"/>
              <a:gd name="connsiteX96" fmla="*/ 226761 w 683410"/>
              <a:gd name="connsiteY96" fmla="*/ 1314094 h 2143410"/>
              <a:gd name="connsiteX97" fmla="*/ 187896 w 683410"/>
              <a:gd name="connsiteY97" fmla="*/ 1352959 h 2143410"/>
              <a:gd name="connsiteX98" fmla="*/ 226761 w 683410"/>
              <a:gd name="connsiteY98" fmla="*/ 1391824 h 2143410"/>
              <a:gd name="connsiteX99" fmla="*/ 265626 w 683410"/>
              <a:gd name="connsiteY99" fmla="*/ 1352959 h 2143410"/>
              <a:gd name="connsiteX100" fmla="*/ 265626 w 683410"/>
              <a:gd name="connsiteY100" fmla="*/ 1540856 h 2143410"/>
              <a:gd name="connsiteX101" fmla="*/ 226761 w 683410"/>
              <a:gd name="connsiteY101" fmla="*/ 1501991 h 2143410"/>
              <a:gd name="connsiteX102" fmla="*/ 187896 w 683410"/>
              <a:gd name="connsiteY102" fmla="*/ 1540856 h 2143410"/>
              <a:gd name="connsiteX103" fmla="*/ 226761 w 683410"/>
              <a:gd name="connsiteY103" fmla="*/ 1579721 h 2143410"/>
              <a:gd name="connsiteX104" fmla="*/ 265626 w 683410"/>
              <a:gd name="connsiteY104" fmla="*/ 1540856 h 2143410"/>
              <a:gd name="connsiteX105" fmla="*/ 265626 w 683410"/>
              <a:gd name="connsiteY105" fmla="*/ 1728752 h 2143410"/>
              <a:gd name="connsiteX106" fmla="*/ 226761 w 683410"/>
              <a:gd name="connsiteY106" fmla="*/ 1689887 h 2143410"/>
              <a:gd name="connsiteX107" fmla="*/ 187896 w 683410"/>
              <a:gd name="connsiteY107" fmla="*/ 1728752 h 2143410"/>
              <a:gd name="connsiteX108" fmla="*/ 226761 w 683410"/>
              <a:gd name="connsiteY108" fmla="*/ 1767617 h 2143410"/>
              <a:gd name="connsiteX109" fmla="*/ 265626 w 683410"/>
              <a:gd name="connsiteY109" fmla="*/ 1728752 h 2143410"/>
              <a:gd name="connsiteX110" fmla="*/ 265626 w 683410"/>
              <a:gd name="connsiteY110" fmla="*/ 1916649 h 2143410"/>
              <a:gd name="connsiteX111" fmla="*/ 226761 w 683410"/>
              <a:gd name="connsiteY111" fmla="*/ 1877784 h 2143410"/>
              <a:gd name="connsiteX112" fmla="*/ 187896 w 683410"/>
              <a:gd name="connsiteY112" fmla="*/ 1916649 h 2143410"/>
              <a:gd name="connsiteX113" fmla="*/ 226761 w 683410"/>
              <a:gd name="connsiteY113" fmla="*/ 1955514 h 2143410"/>
              <a:gd name="connsiteX114" fmla="*/ 265626 w 683410"/>
              <a:gd name="connsiteY114" fmla="*/ 1916649 h 2143410"/>
              <a:gd name="connsiteX115" fmla="*/ 265626 w 683410"/>
              <a:gd name="connsiteY115" fmla="*/ 2104545 h 2143410"/>
              <a:gd name="connsiteX116" fmla="*/ 226761 w 683410"/>
              <a:gd name="connsiteY116" fmla="*/ 2065680 h 2143410"/>
              <a:gd name="connsiteX117" fmla="*/ 187896 w 683410"/>
              <a:gd name="connsiteY117" fmla="*/ 2104545 h 2143410"/>
              <a:gd name="connsiteX118" fmla="*/ 226761 w 683410"/>
              <a:gd name="connsiteY118" fmla="*/ 2143410 h 2143410"/>
              <a:gd name="connsiteX119" fmla="*/ 265626 w 683410"/>
              <a:gd name="connsiteY119" fmla="*/ 2104545 h 2143410"/>
              <a:gd name="connsiteX120" fmla="*/ 495514 w 683410"/>
              <a:gd name="connsiteY120" fmla="*/ 38865 h 2143410"/>
              <a:gd name="connsiteX121" fmla="*/ 456649 w 683410"/>
              <a:gd name="connsiteY121" fmla="*/ 0 h 2143410"/>
              <a:gd name="connsiteX122" fmla="*/ 417784 w 683410"/>
              <a:gd name="connsiteY122" fmla="*/ 38865 h 2143410"/>
              <a:gd name="connsiteX123" fmla="*/ 456649 w 683410"/>
              <a:gd name="connsiteY123" fmla="*/ 77730 h 2143410"/>
              <a:gd name="connsiteX124" fmla="*/ 495514 w 683410"/>
              <a:gd name="connsiteY124" fmla="*/ 38865 h 2143410"/>
              <a:gd name="connsiteX125" fmla="*/ 495514 w 683410"/>
              <a:gd name="connsiteY125" fmla="*/ 226761 h 2143410"/>
              <a:gd name="connsiteX126" fmla="*/ 456649 w 683410"/>
              <a:gd name="connsiteY126" fmla="*/ 187896 h 2143410"/>
              <a:gd name="connsiteX127" fmla="*/ 417784 w 683410"/>
              <a:gd name="connsiteY127" fmla="*/ 226761 h 2143410"/>
              <a:gd name="connsiteX128" fmla="*/ 456649 w 683410"/>
              <a:gd name="connsiteY128" fmla="*/ 265626 h 2143410"/>
              <a:gd name="connsiteX129" fmla="*/ 495514 w 683410"/>
              <a:gd name="connsiteY129" fmla="*/ 226761 h 2143410"/>
              <a:gd name="connsiteX130" fmla="*/ 495514 w 683410"/>
              <a:gd name="connsiteY130" fmla="*/ 414658 h 2143410"/>
              <a:gd name="connsiteX131" fmla="*/ 456649 w 683410"/>
              <a:gd name="connsiteY131" fmla="*/ 375793 h 2143410"/>
              <a:gd name="connsiteX132" fmla="*/ 417784 w 683410"/>
              <a:gd name="connsiteY132" fmla="*/ 414658 h 2143410"/>
              <a:gd name="connsiteX133" fmla="*/ 456649 w 683410"/>
              <a:gd name="connsiteY133" fmla="*/ 453523 h 2143410"/>
              <a:gd name="connsiteX134" fmla="*/ 495514 w 683410"/>
              <a:gd name="connsiteY134" fmla="*/ 414658 h 2143410"/>
              <a:gd name="connsiteX135" fmla="*/ 495514 w 683410"/>
              <a:gd name="connsiteY135" fmla="*/ 602554 h 2143410"/>
              <a:gd name="connsiteX136" fmla="*/ 456649 w 683410"/>
              <a:gd name="connsiteY136" fmla="*/ 563689 h 2143410"/>
              <a:gd name="connsiteX137" fmla="*/ 417784 w 683410"/>
              <a:gd name="connsiteY137" fmla="*/ 602554 h 2143410"/>
              <a:gd name="connsiteX138" fmla="*/ 456649 w 683410"/>
              <a:gd name="connsiteY138" fmla="*/ 641419 h 2143410"/>
              <a:gd name="connsiteX139" fmla="*/ 495514 w 683410"/>
              <a:gd name="connsiteY139" fmla="*/ 602554 h 2143410"/>
              <a:gd name="connsiteX140" fmla="*/ 495514 w 683410"/>
              <a:gd name="connsiteY140" fmla="*/ 790451 h 2143410"/>
              <a:gd name="connsiteX141" fmla="*/ 456649 w 683410"/>
              <a:gd name="connsiteY141" fmla="*/ 751586 h 2143410"/>
              <a:gd name="connsiteX142" fmla="*/ 417784 w 683410"/>
              <a:gd name="connsiteY142" fmla="*/ 790451 h 2143410"/>
              <a:gd name="connsiteX143" fmla="*/ 456649 w 683410"/>
              <a:gd name="connsiteY143" fmla="*/ 829316 h 2143410"/>
              <a:gd name="connsiteX144" fmla="*/ 495514 w 683410"/>
              <a:gd name="connsiteY144" fmla="*/ 790451 h 2143410"/>
              <a:gd name="connsiteX145" fmla="*/ 495514 w 683410"/>
              <a:gd name="connsiteY145" fmla="*/ 978347 h 2143410"/>
              <a:gd name="connsiteX146" fmla="*/ 456649 w 683410"/>
              <a:gd name="connsiteY146" fmla="*/ 939482 h 2143410"/>
              <a:gd name="connsiteX147" fmla="*/ 417784 w 683410"/>
              <a:gd name="connsiteY147" fmla="*/ 978347 h 2143410"/>
              <a:gd name="connsiteX148" fmla="*/ 456649 w 683410"/>
              <a:gd name="connsiteY148" fmla="*/ 1017212 h 2143410"/>
              <a:gd name="connsiteX149" fmla="*/ 495514 w 683410"/>
              <a:gd name="connsiteY149" fmla="*/ 978347 h 2143410"/>
              <a:gd name="connsiteX150" fmla="*/ 683410 w 683410"/>
              <a:gd name="connsiteY150" fmla="*/ 38865 h 2143410"/>
              <a:gd name="connsiteX151" fmla="*/ 644545 w 683410"/>
              <a:gd name="connsiteY151" fmla="*/ 0 h 2143410"/>
              <a:gd name="connsiteX152" fmla="*/ 605680 w 683410"/>
              <a:gd name="connsiteY152" fmla="*/ 38865 h 2143410"/>
              <a:gd name="connsiteX153" fmla="*/ 644545 w 683410"/>
              <a:gd name="connsiteY153" fmla="*/ 77730 h 2143410"/>
              <a:gd name="connsiteX154" fmla="*/ 683410 w 683410"/>
              <a:gd name="connsiteY154" fmla="*/ 38865 h 2143410"/>
              <a:gd name="connsiteX155" fmla="*/ 683410 w 683410"/>
              <a:gd name="connsiteY155" fmla="*/ 226761 h 2143410"/>
              <a:gd name="connsiteX156" fmla="*/ 644545 w 683410"/>
              <a:gd name="connsiteY156" fmla="*/ 187896 h 2143410"/>
              <a:gd name="connsiteX157" fmla="*/ 605680 w 683410"/>
              <a:gd name="connsiteY157" fmla="*/ 226761 h 2143410"/>
              <a:gd name="connsiteX158" fmla="*/ 644545 w 683410"/>
              <a:gd name="connsiteY158" fmla="*/ 265626 h 2143410"/>
              <a:gd name="connsiteX159" fmla="*/ 683410 w 683410"/>
              <a:gd name="connsiteY159" fmla="*/ 226761 h 2143410"/>
              <a:gd name="connsiteX160" fmla="*/ 683410 w 683410"/>
              <a:gd name="connsiteY160" fmla="*/ 414658 h 2143410"/>
              <a:gd name="connsiteX161" fmla="*/ 644545 w 683410"/>
              <a:gd name="connsiteY161" fmla="*/ 375793 h 2143410"/>
              <a:gd name="connsiteX162" fmla="*/ 605680 w 683410"/>
              <a:gd name="connsiteY162" fmla="*/ 414658 h 2143410"/>
              <a:gd name="connsiteX163" fmla="*/ 644545 w 683410"/>
              <a:gd name="connsiteY163" fmla="*/ 453523 h 2143410"/>
              <a:gd name="connsiteX164" fmla="*/ 683410 w 683410"/>
              <a:gd name="connsiteY164" fmla="*/ 414658 h 2143410"/>
              <a:gd name="connsiteX165" fmla="*/ 683410 w 683410"/>
              <a:gd name="connsiteY165" fmla="*/ 602554 h 2143410"/>
              <a:gd name="connsiteX166" fmla="*/ 644545 w 683410"/>
              <a:gd name="connsiteY166" fmla="*/ 563689 h 2143410"/>
              <a:gd name="connsiteX167" fmla="*/ 605680 w 683410"/>
              <a:gd name="connsiteY167" fmla="*/ 602554 h 2143410"/>
              <a:gd name="connsiteX168" fmla="*/ 644545 w 683410"/>
              <a:gd name="connsiteY168" fmla="*/ 641419 h 2143410"/>
              <a:gd name="connsiteX169" fmla="*/ 683410 w 683410"/>
              <a:gd name="connsiteY169" fmla="*/ 602554 h 2143410"/>
              <a:gd name="connsiteX170" fmla="*/ 683410 w 683410"/>
              <a:gd name="connsiteY170" fmla="*/ 790451 h 2143410"/>
              <a:gd name="connsiteX171" fmla="*/ 644545 w 683410"/>
              <a:gd name="connsiteY171" fmla="*/ 751586 h 2143410"/>
              <a:gd name="connsiteX172" fmla="*/ 605680 w 683410"/>
              <a:gd name="connsiteY172" fmla="*/ 790451 h 2143410"/>
              <a:gd name="connsiteX173" fmla="*/ 644545 w 683410"/>
              <a:gd name="connsiteY173" fmla="*/ 829316 h 2143410"/>
              <a:gd name="connsiteX174" fmla="*/ 683410 w 683410"/>
              <a:gd name="connsiteY174" fmla="*/ 790451 h 2143410"/>
              <a:gd name="connsiteX175" fmla="*/ 683410 w 683410"/>
              <a:gd name="connsiteY175" fmla="*/ 978347 h 2143410"/>
              <a:gd name="connsiteX176" fmla="*/ 644545 w 683410"/>
              <a:gd name="connsiteY176" fmla="*/ 939482 h 2143410"/>
              <a:gd name="connsiteX177" fmla="*/ 605680 w 683410"/>
              <a:gd name="connsiteY177" fmla="*/ 978347 h 2143410"/>
              <a:gd name="connsiteX178" fmla="*/ 644545 w 683410"/>
              <a:gd name="connsiteY178" fmla="*/ 1017212 h 2143410"/>
              <a:gd name="connsiteX179" fmla="*/ 683410 w 683410"/>
              <a:gd name="connsiteY179" fmla="*/ 978347 h 2143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</a:cxnLst>
            <a:rect l="l" t="t" r="r" b="b"/>
            <a:pathLst>
              <a:path w="683410" h="2143410">
                <a:moveTo>
                  <a:pt x="77730" y="38865"/>
                </a:moveTo>
                <a:cubicBezTo>
                  <a:pt x="77730" y="17400"/>
                  <a:pt x="60330" y="0"/>
                  <a:pt x="38865" y="0"/>
                </a:cubicBezTo>
                <a:cubicBezTo>
                  <a:pt x="17400" y="0"/>
                  <a:pt x="0" y="17400"/>
                  <a:pt x="0" y="38865"/>
                </a:cubicBezTo>
                <a:cubicBezTo>
                  <a:pt x="0" y="60330"/>
                  <a:pt x="17400" y="77730"/>
                  <a:pt x="38865" y="77730"/>
                </a:cubicBezTo>
                <a:cubicBezTo>
                  <a:pt x="60330" y="77730"/>
                  <a:pt x="77730" y="60330"/>
                  <a:pt x="77730" y="38865"/>
                </a:cubicBezTo>
                <a:close/>
                <a:moveTo>
                  <a:pt x="77730" y="226761"/>
                </a:moveTo>
                <a:cubicBezTo>
                  <a:pt x="77730" y="205296"/>
                  <a:pt x="60330" y="187896"/>
                  <a:pt x="38865" y="187896"/>
                </a:cubicBezTo>
                <a:cubicBezTo>
                  <a:pt x="17400" y="187896"/>
                  <a:pt x="0" y="205296"/>
                  <a:pt x="0" y="226761"/>
                </a:cubicBezTo>
                <a:cubicBezTo>
                  <a:pt x="0" y="248226"/>
                  <a:pt x="17400" y="265626"/>
                  <a:pt x="38865" y="265626"/>
                </a:cubicBezTo>
                <a:cubicBezTo>
                  <a:pt x="60330" y="265626"/>
                  <a:pt x="77730" y="248226"/>
                  <a:pt x="77730" y="226761"/>
                </a:cubicBezTo>
                <a:close/>
                <a:moveTo>
                  <a:pt x="77730" y="414658"/>
                </a:moveTo>
                <a:cubicBezTo>
                  <a:pt x="77730" y="393193"/>
                  <a:pt x="60330" y="375793"/>
                  <a:pt x="38865" y="375793"/>
                </a:cubicBezTo>
                <a:cubicBezTo>
                  <a:pt x="17400" y="375793"/>
                  <a:pt x="0" y="393193"/>
                  <a:pt x="0" y="414658"/>
                </a:cubicBezTo>
                <a:cubicBezTo>
                  <a:pt x="0" y="436123"/>
                  <a:pt x="17400" y="453523"/>
                  <a:pt x="38865" y="453523"/>
                </a:cubicBezTo>
                <a:cubicBezTo>
                  <a:pt x="60330" y="453523"/>
                  <a:pt x="77730" y="436123"/>
                  <a:pt x="77730" y="414658"/>
                </a:cubicBezTo>
                <a:close/>
                <a:moveTo>
                  <a:pt x="77730" y="602554"/>
                </a:moveTo>
                <a:cubicBezTo>
                  <a:pt x="77730" y="581089"/>
                  <a:pt x="60330" y="563689"/>
                  <a:pt x="38865" y="563689"/>
                </a:cubicBezTo>
                <a:cubicBezTo>
                  <a:pt x="17400" y="563689"/>
                  <a:pt x="0" y="581089"/>
                  <a:pt x="0" y="602554"/>
                </a:cubicBezTo>
                <a:cubicBezTo>
                  <a:pt x="0" y="624019"/>
                  <a:pt x="17400" y="641419"/>
                  <a:pt x="38865" y="641419"/>
                </a:cubicBezTo>
                <a:cubicBezTo>
                  <a:pt x="60330" y="641419"/>
                  <a:pt x="77730" y="624019"/>
                  <a:pt x="77730" y="602554"/>
                </a:cubicBezTo>
                <a:close/>
                <a:moveTo>
                  <a:pt x="77730" y="790451"/>
                </a:moveTo>
                <a:cubicBezTo>
                  <a:pt x="77730" y="768986"/>
                  <a:pt x="60330" y="751586"/>
                  <a:pt x="38865" y="751586"/>
                </a:cubicBezTo>
                <a:cubicBezTo>
                  <a:pt x="17400" y="751586"/>
                  <a:pt x="0" y="768986"/>
                  <a:pt x="0" y="790451"/>
                </a:cubicBezTo>
                <a:cubicBezTo>
                  <a:pt x="0" y="811916"/>
                  <a:pt x="17400" y="829316"/>
                  <a:pt x="38865" y="829316"/>
                </a:cubicBezTo>
                <a:cubicBezTo>
                  <a:pt x="60330" y="829316"/>
                  <a:pt x="77730" y="811916"/>
                  <a:pt x="77730" y="790451"/>
                </a:cubicBezTo>
                <a:close/>
                <a:moveTo>
                  <a:pt x="77730" y="978347"/>
                </a:moveTo>
                <a:cubicBezTo>
                  <a:pt x="77730" y="956882"/>
                  <a:pt x="60330" y="939482"/>
                  <a:pt x="38865" y="939482"/>
                </a:cubicBezTo>
                <a:cubicBezTo>
                  <a:pt x="17400" y="939482"/>
                  <a:pt x="0" y="956882"/>
                  <a:pt x="0" y="978347"/>
                </a:cubicBezTo>
                <a:cubicBezTo>
                  <a:pt x="0" y="999812"/>
                  <a:pt x="17400" y="1017212"/>
                  <a:pt x="38865" y="1017212"/>
                </a:cubicBezTo>
                <a:cubicBezTo>
                  <a:pt x="60330" y="1017212"/>
                  <a:pt x="77730" y="999812"/>
                  <a:pt x="77730" y="978347"/>
                </a:cubicBezTo>
                <a:close/>
                <a:moveTo>
                  <a:pt x="77730" y="1165063"/>
                </a:moveTo>
                <a:cubicBezTo>
                  <a:pt x="77730" y="1143598"/>
                  <a:pt x="60330" y="1126198"/>
                  <a:pt x="38865" y="1126198"/>
                </a:cubicBezTo>
                <a:cubicBezTo>
                  <a:pt x="17400" y="1126198"/>
                  <a:pt x="0" y="1143598"/>
                  <a:pt x="0" y="1165063"/>
                </a:cubicBezTo>
                <a:cubicBezTo>
                  <a:pt x="0" y="1186528"/>
                  <a:pt x="17400" y="1203928"/>
                  <a:pt x="38865" y="1203928"/>
                </a:cubicBezTo>
                <a:cubicBezTo>
                  <a:pt x="60330" y="1203928"/>
                  <a:pt x="77730" y="1186528"/>
                  <a:pt x="77730" y="1165063"/>
                </a:cubicBezTo>
                <a:close/>
                <a:moveTo>
                  <a:pt x="77730" y="1352959"/>
                </a:moveTo>
                <a:cubicBezTo>
                  <a:pt x="77730" y="1331494"/>
                  <a:pt x="60330" y="1314094"/>
                  <a:pt x="38865" y="1314094"/>
                </a:cubicBezTo>
                <a:cubicBezTo>
                  <a:pt x="17400" y="1314094"/>
                  <a:pt x="0" y="1331494"/>
                  <a:pt x="0" y="1352959"/>
                </a:cubicBezTo>
                <a:cubicBezTo>
                  <a:pt x="0" y="1374424"/>
                  <a:pt x="17400" y="1391824"/>
                  <a:pt x="38865" y="1391824"/>
                </a:cubicBezTo>
                <a:cubicBezTo>
                  <a:pt x="60330" y="1391824"/>
                  <a:pt x="77730" y="1374424"/>
                  <a:pt x="77730" y="1352959"/>
                </a:cubicBezTo>
                <a:close/>
                <a:moveTo>
                  <a:pt x="77730" y="1540856"/>
                </a:moveTo>
                <a:cubicBezTo>
                  <a:pt x="77730" y="1519391"/>
                  <a:pt x="60330" y="1501991"/>
                  <a:pt x="38865" y="1501991"/>
                </a:cubicBezTo>
                <a:cubicBezTo>
                  <a:pt x="17400" y="1501991"/>
                  <a:pt x="0" y="1519391"/>
                  <a:pt x="0" y="1540856"/>
                </a:cubicBezTo>
                <a:cubicBezTo>
                  <a:pt x="0" y="1562321"/>
                  <a:pt x="17400" y="1579721"/>
                  <a:pt x="38865" y="1579721"/>
                </a:cubicBezTo>
                <a:cubicBezTo>
                  <a:pt x="60330" y="1579721"/>
                  <a:pt x="77730" y="1562321"/>
                  <a:pt x="77730" y="1540856"/>
                </a:cubicBezTo>
                <a:close/>
                <a:moveTo>
                  <a:pt x="77730" y="1728752"/>
                </a:moveTo>
                <a:cubicBezTo>
                  <a:pt x="77730" y="1707287"/>
                  <a:pt x="60330" y="1689887"/>
                  <a:pt x="38865" y="1689887"/>
                </a:cubicBezTo>
                <a:cubicBezTo>
                  <a:pt x="17400" y="1689887"/>
                  <a:pt x="0" y="1707287"/>
                  <a:pt x="0" y="1728752"/>
                </a:cubicBezTo>
                <a:cubicBezTo>
                  <a:pt x="0" y="1750217"/>
                  <a:pt x="17400" y="1767617"/>
                  <a:pt x="38865" y="1767617"/>
                </a:cubicBezTo>
                <a:cubicBezTo>
                  <a:pt x="60330" y="1767617"/>
                  <a:pt x="77730" y="1750217"/>
                  <a:pt x="77730" y="1728752"/>
                </a:cubicBezTo>
                <a:close/>
                <a:moveTo>
                  <a:pt x="77730" y="1916649"/>
                </a:moveTo>
                <a:cubicBezTo>
                  <a:pt x="77730" y="1895184"/>
                  <a:pt x="60330" y="1877784"/>
                  <a:pt x="38865" y="1877784"/>
                </a:cubicBezTo>
                <a:cubicBezTo>
                  <a:pt x="17400" y="1877784"/>
                  <a:pt x="0" y="1895184"/>
                  <a:pt x="0" y="1916649"/>
                </a:cubicBezTo>
                <a:cubicBezTo>
                  <a:pt x="0" y="1938114"/>
                  <a:pt x="17400" y="1955514"/>
                  <a:pt x="38865" y="1955514"/>
                </a:cubicBezTo>
                <a:cubicBezTo>
                  <a:pt x="60330" y="1955514"/>
                  <a:pt x="77730" y="1938114"/>
                  <a:pt x="77730" y="1916649"/>
                </a:cubicBezTo>
                <a:close/>
                <a:moveTo>
                  <a:pt x="77730" y="2104545"/>
                </a:moveTo>
                <a:cubicBezTo>
                  <a:pt x="77730" y="2083080"/>
                  <a:pt x="60330" y="2065680"/>
                  <a:pt x="38865" y="2065680"/>
                </a:cubicBezTo>
                <a:cubicBezTo>
                  <a:pt x="17400" y="2065680"/>
                  <a:pt x="0" y="2083080"/>
                  <a:pt x="0" y="2104545"/>
                </a:cubicBezTo>
                <a:cubicBezTo>
                  <a:pt x="0" y="2126010"/>
                  <a:pt x="17400" y="2143410"/>
                  <a:pt x="38865" y="2143410"/>
                </a:cubicBezTo>
                <a:cubicBezTo>
                  <a:pt x="60330" y="2143410"/>
                  <a:pt x="77730" y="2126010"/>
                  <a:pt x="77730" y="2104545"/>
                </a:cubicBezTo>
                <a:close/>
                <a:moveTo>
                  <a:pt x="265626" y="38865"/>
                </a:moveTo>
                <a:cubicBezTo>
                  <a:pt x="265626" y="17400"/>
                  <a:pt x="248226" y="0"/>
                  <a:pt x="226761" y="0"/>
                </a:cubicBezTo>
                <a:cubicBezTo>
                  <a:pt x="205296" y="0"/>
                  <a:pt x="187896" y="17400"/>
                  <a:pt x="187896" y="38865"/>
                </a:cubicBezTo>
                <a:cubicBezTo>
                  <a:pt x="187896" y="60330"/>
                  <a:pt x="205296" y="77730"/>
                  <a:pt x="226761" y="77730"/>
                </a:cubicBezTo>
                <a:cubicBezTo>
                  <a:pt x="248226" y="77730"/>
                  <a:pt x="265626" y="60330"/>
                  <a:pt x="265626" y="38865"/>
                </a:cubicBezTo>
                <a:close/>
                <a:moveTo>
                  <a:pt x="265626" y="226761"/>
                </a:moveTo>
                <a:cubicBezTo>
                  <a:pt x="265626" y="205296"/>
                  <a:pt x="248226" y="187896"/>
                  <a:pt x="226761" y="187896"/>
                </a:cubicBezTo>
                <a:cubicBezTo>
                  <a:pt x="205296" y="187896"/>
                  <a:pt x="187896" y="205296"/>
                  <a:pt x="187896" y="226761"/>
                </a:cubicBezTo>
                <a:cubicBezTo>
                  <a:pt x="187896" y="248226"/>
                  <a:pt x="205296" y="265626"/>
                  <a:pt x="226761" y="265626"/>
                </a:cubicBezTo>
                <a:cubicBezTo>
                  <a:pt x="248226" y="265626"/>
                  <a:pt x="265626" y="248226"/>
                  <a:pt x="265626" y="226761"/>
                </a:cubicBezTo>
                <a:close/>
                <a:moveTo>
                  <a:pt x="265626" y="414658"/>
                </a:moveTo>
                <a:cubicBezTo>
                  <a:pt x="265626" y="393193"/>
                  <a:pt x="248226" y="375793"/>
                  <a:pt x="226761" y="375793"/>
                </a:cubicBezTo>
                <a:cubicBezTo>
                  <a:pt x="205296" y="375793"/>
                  <a:pt x="187896" y="393193"/>
                  <a:pt x="187896" y="414658"/>
                </a:cubicBezTo>
                <a:cubicBezTo>
                  <a:pt x="187896" y="436123"/>
                  <a:pt x="205296" y="453523"/>
                  <a:pt x="226761" y="453523"/>
                </a:cubicBezTo>
                <a:cubicBezTo>
                  <a:pt x="248226" y="453523"/>
                  <a:pt x="265626" y="436123"/>
                  <a:pt x="265626" y="414658"/>
                </a:cubicBezTo>
                <a:close/>
                <a:moveTo>
                  <a:pt x="265626" y="602554"/>
                </a:moveTo>
                <a:cubicBezTo>
                  <a:pt x="265626" y="581089"/>
                  <a:pt x="248226" y="563689"/>
                  <a:pt x="226761" y="563689"/>
                </a:cubicBezTo>
                <a:cubicBezTo>
                  <a:pt x="205296" y="563689"/>
                  <a:pt x="187896" y="581089"/>
                  <a:pt x="187896" y="602554"/>
                </a:cubicBezTo>
                <a:cubicBezTo>
                  <a:pt x="187896" y="624019"/>
                  <a:pt x="205296" y="641419"/>
                  <a:pt x="226761" y="641419"/>
                </a:cubicBezTo>
                <a:cubicBezTo>
                  <a:pt x="248226" y="641419"/>
                  <a:pt x="265626" y="624019"/>
                  <a:pt x="265626" y="602554"/>
                </a:cubicBezTo>
                <a:close/>
                <a:moveTo>
                  <a:pt x="265626" y="790451"/>
                </a:moveTo>
                <a:cubicBezTo>
                  <a:pt x="265626" y="768986"/>
                  <a:pt x="248226" y="751586"/>
                  <a:pt x="226761" y="751586"/>
                </a:cubicBezTo>
                <a:cubicBezTo>
                  <a:pt x="205296" y="751586"/>
                  <a:pt x="187896" y="768986"/>
                  <a:pt x="187896" y="790451"/>
                </a:cubicBezTo>
                <a:cubicBezTo>
                  <a:pt x="187896" y="811916"/>
                  <a:pt x="205296" y="829316"/>
                  <a:pt x="226761" y="829316"/>
                </a:cubicBezTo>
                <a:cubicBezTo>
                  <a:pt x="248226" y="829316"/>
                  <a:pt x="265626" y="811916"/>
                  <a:pt x="265626" y="790451"/>
                </a:cubicBezTo>
                <a:close/>
                <a:moveTo>
                  <a:pt x="265626" y="978347"/>
                </a:moveTo>
                <a:cubicBezTo>
                  <a:pt x="265626" y="956882"/>
                  <a:pt x="248226" y="939482"/>
                  <a:pt x="226761" y="939482"/>
                </a:cubicBezTo>
                <a:cubicBezTo>
                  <a:pt x="205296" y="939482"/>
                  <a:pt x="187896" y="956882"/>
                  <a:pt x="187896" y="978347"/>
                </a:cubicBezTo>
                <a:cubicBezTo>
                  <a:pt x="187896" y="999812"/>
                  <a:pt x="205296" y="1017212"/>
                  <a:pt x="226761" y="1017212"/>
                </a:cubicBezTo>
                <a:cubicBezTo>
                  <a:pt x="248226" y="1017212"/>
                  <a:pt x="265626" y="999812"/>
                  <a:pt x="265626" y="978347"/>
                </a:cubicBezTo>
                <a:close/>
                <a:moveTo>
                  <a:pt x="265626" y="1165063"/>
                </a:moveTo>
                <a:cubicBezTo>
                  <a:pt x="265626" y="1143598"/>
                  <a:pt x="248226" y="1126198"/>
                  <a:pt x="226761" y="1126198"/>
                </a:cubicBezTo>
                <a:cubicBezTo>
                  <a:pt x="205296" y="1126198"/>
                  <a:pt x="187896" y="1143598"/>
                  <a:pt x="187896" y="1165063"/>
                </a:cubicBezTo>
                <a:cubicBezTo>
                  <a:pt x="187896" y="1186528"/>
                  <a:pt x="205296" y="1203928"/>
                  <a:pt x="226761" y="1203928"/>
                </a:cubicBezTo>
                <a:cubicBezTo>
                  <a:pt x="248226" y="1203928"/>
                  <a:pt x="265626" y="1186528"/>
                  <a:pt x="265626" y="1165063"/>
                </a:cubicBezTo>
                <a:close/>
                <a:moveTo>
                  <a:pt x="265626" y="1352959"/>
                </a:moveTo>
                <a:cubicBezTo>
                  <a:pt x="265626" y="1331494"/>
                  <a:pt x="248226" y="1314094"/>
                  <a:pt x="226761" y="1314094"/>
                </a:cubicBezTo>
                <a:cubicBezTo>
                  <a:pt x="205296" y="1314094"/>
                  <a:pt x="187896" y="1331494"/>
                  <a:pt x="187896" y="1352959"/>
                </a:cubicBezTo>
                <a:cubicBezTo>
                  <a:pt x="187896" y="1374424"/>
                  <a:pt x="205296" y="1391824"/>
                  <a:pt x="226761" y="1391824"/>
                </a:cubicBezTo>
                <a:cubicBezTo>
                  <a:pt x="248226" y="1391824"/>
                  <a:pt x="265626" y="1374424"/>
                  <a:pt x="265626" y="1352959"/>
                </a:cubicBezTo>
                <a:close/>
                <a:moveTo>
                  <a:pt x="265626" y="1540856"/>
                </a:moveTo>
                <a:cubicBezTo>
                  <a:pt x="265626" y="1519391"/>
                  <a:pt x="248226" y="1501991"/>
                  <a:pt x="226761" y="1501991"/>
                </a:cubicBezTo>
                <a:cubicBezTo>
                  <a:pt x="205296" y="1501991"/>
                  <a:pt x="187896" y="1519391"/>
                  <a:pt x="187896" y="1540856"/>
                </a:cubicBezTo>
                <a:cubicBezTo>
                  <a:pt x="187896" y="1562321"/>
                  <a:pt x="205296" y="1579721"/>
                  <a:pt x="226761" y="1579721"/>
                </a:cubicBezTo>
                <a:cubicBezTo>
                  <a:pt x="248226" y="1579721"/>
                  <a:pt x="265626" y="1562321"/>
                  <a:pt x="265626" y="1540856"/>
                </a:cubicBezTo>
                <a:close/>
                <a:moveTo>
                  <a:pt x="265626" y="1728752"/>
                </a:moveTo>
                <a:cubicBezTo>
                  <a:pt x="265626" y="1707287"/>
                  <a:pt x="248226" y="1689887"/>
                  <a:pt x="226761" y="1689887"/>
                </a:cubicBezTo>
                <a:cubicBezTo>
                  <a:pt x="205296" y="1689887"/>
                  <a:pt x="187896" y="1707287"/>
                  <a:pt x="187896" y="1728752"/>
                </a:cubicBezTo>
                <a:cubicBezTo>
                  <a:pt x="187896" y="1750217"/>
                  <a:pt x="205296" y="1767617"/>
                  <a:pt x="226761" y="1767617"/>
                </a:cubicBezTo>
                <a:cubicBezTo>
                  <a:pt x="248226" y="1767617"/>
                  <a:pt x="265626" y="1750217"/>
                  <a:pt x="265626" y="1728752"/>
                </a:cubicBezTo>
                <a:close/>
                <a:moveTo>
                  <a:pt x="265626" y="1916649"/>
                </a:moveTo>
                <a:cubicBezTo>
                  <a:pt x="265626" y="1895184"/>
                  <a:pt x="248226" y="1877784"/>
                  <a:pt x="226761" y="1877784"/>
                </a:cubicBezTo>
                <a:cubicBezTo>
                  <a:pt x="205296" y="1877784"/>
                  <a:pt x="187896" y="1895184"/>
                  <a:pt x="187896" y="1916649"/>
                </a:cubicBezTo>
                <a:cubicBezTo>
                  <a:pt x="187896" y="1938114"/>
                  <a:pt x="205296" y="1955514"/>
                  <a:pt x="226761" y="1955514"/>
                </a:cubicBezTo>
                <a:cubicBezTo>
                  <a:pt x="248226" y="1955514"/>
                  <a:pt x="265626" y="1938114"/>
                  <a:pt x="265626" y="1916649"/>
                </a:cubicBezTo>
                <a:close/>
                <a:moveTo>
                  <a:pt x="265626" y="2104545"/>
                </a:moveTo>
                <a:cubicBezTo>
                  <a:pt x="265626" y="2083080"/>
                  <a:pt x="248226" y="2065680"/>
                  <a:pt x="226761" y="2065680"/>
                </a:cubicBezTo>
                <a:cubicBezTo>
                  <a:pt x="205296" y="2065680"/>
                  <a:pt x="187896" y="2083080"/>
                  <a:pt x="187896" y="2104545"/>
                </a:cubicBezTo>
                <a:cubicBezTo>
                  <a:pt x="187896" y="2126010"/>
                  <a:pt x="205296" y="2143410"/>
                  <a:pt x="226761" y="2143410"/>
                </a:cubicBezTo>
                <a:cubicBezTo>
                  <a:pt x="248226" y="2143410"/>
                  <a:pt x="265626" y="2126010"/>
                  <a:pt x="265626" y="2104545"/>
                </a:cubicBezTo>
                <a:close/>
                <a:moveTo>
                  <a:pt x="495514" y="38865"/>
                </a:moveTo>
                <a:cubicBezTo>
                  <a:pt x="495514" y="17400"/>
                  <a:pt x="478114" y="0"/>
                  <a:pt x="456649" y="0"/>
                </a:cubicBezTo>
                <a:cubicBezTo>
                  <a:pt x="435184" y="0"/>
                  <a:pt x="417784" y="17400"/>
                  <a:pt x="417784" y="38865"/>
                </a:cubicBezTo>
                <a:cubicBezTo>
                  <a:pt x="417784" y="60330"/>
                  <a:pt x="435184" y="77730"/>
                  <a:pt x="456649" y="77730"/>
                </a:cubicBezTo>
                <a:cubicBezTo>
                  <a:pt x="478114" y="77730"/>
                  <a:pt x="495514" y="60330"/>
                  <a:pt x="495514" y="38865"/>
                </a:cubicBezTo>
                <a:close/>
                <a:moveTo>
                  <a:pt x="495514" y="226761"/>
                </a:moveTo>
                <a:cubicBezTo>
                  <a:pt x="495514" y="205296"/>
                  <a:pt x="478114" y="187896"/>
                  <a:pt x="456649" y="187896"/>
                </a:cubicBezTo>
                <a:cubicBezTo>
                  <a:pt x="435184" y="187896"/>
                  <a:pt x="417784" y="205296"/>
                  <a:pt x="417784" y="226761"/>
                </a:cubicBezTo>
                <a:cubicBezTo>
                  <a:pt x="417784" y="248226"/>
                  <a:pt x="435184" y="265626"/>
                  <a:pt x="456649" y="265626"/>
                </a:cubicBezTo>
                <a:cubicBezTo>
                  <a:pt x="478114" y="265626"/>
                  <a:pt x="495514" y="248226"/>
                  <a:pt x="495514" y="226761"/>
                </a:cubicBezTo>
                <a:close/>
                <a:moveTo>
                  <a:pt x="495514" y="414658"/>
                </a:moveTo>
                <a:cubicBezTo>
                  <a:pt x="495514" y="393193"/>
                  <a:pt x="478114" y="375793"/>
                  <a:pt x="456649" y="375793"/>
                </a:cubicBezTo>
                <a:cubicBezTo>
                  <a:pt x="435184" y="375793"/>
                  <a:pt x="417784" y="393193"/>
                  <a:pt x="417784" y="414658"/>
                </a:cubicBezTo>
                <a:cubicBezTo>
                  <a:pt x="417784" y="436123"/>
                  <a:pt x="435184" y="453523"/>
                  <a:pt x="456649" y="453523"/>
                </a:cubicBezTo>
                <a:cubicBezTo>
                  <a:pt x="478114" y="453523"/>
                  <a:pt x="495514" y="436123"/>
                  <a:pt x="495514" y="414658"/>
                </a:cubicBezTo>
                <a:close/>
                <a:moveTo>
                  <a:pt x="495514" y="602554"/>
                </a:moveTo>
                <a:cubicBezTo>
                  <a:pt x="495514" y="581089"/>
                  <a:pt x="478114" y="563689"/>
                  <a:pt x="456649" y="563689"/>
                </a:cubicBezTo>
                <a:cubicBezTo>
                  <a:pt x="435184" y="563689"/>
                  <a:pt x="417784" y="581089"/>
                  <a:pt x="417784" y="602554"/>
                </a:cubicBezTo>
                <a:cubicBezTo>
                  <a:pt x="417784" y="624019"/>
                  <a:pt x="435184" y="641419"/>
                  <a:pt x="456649" y="641419"/>
                </a:cubicBezTo>
                <a:cubicBezTo>
                  <a:pt x="478114" y="641419"/>
                  <a:pt x="495514" y="624019"/>
                  <a:pt x="495514" y="602554"/>
                </a:cubicBezTo>
                <a:close/>
                <a:moveTo>
                  <a:pt x="495514" y="790451"/>
                </a:moveTo>
                <a:cubicBezTo>
                  <a:pt x="495514" y="768986"/>
                  <a:pt x="478114" y="751586"/>
                  <a:pt x="456649" y="751586"/>
                </a:cubicBezTo>
                <a:cubicBezTo>
                  <a:pt x="435184" y="751586"/>
                  <a:pt x="417784" y="768986"/>
                  <a:pt x="417784" y="790451"/>
                </a:cubicBezTo>
                <a:cubicBezTo>
                  <a:pt x="417784" y="811916"/>
                  <a:pt x="435184" y="829316"/>
                  <a:pt x="456649" y="829316"/>
                </a:cubicBezTo>
                <a:cubicBezTo>
                  <a:pt x="478114" y="829316"/>
                  <a:pt x="495514" y="811916"/>
                  <a:pt x="495514" y="790451"/>
                </a:cubicBezTo>
                <a:close/>
                <a:moveTo>
                  <a:pt x="495514" y="978347"/>
                </a:moveTo>
                <a:cubicBezTo>
                  <a:pt x="495514" y="956882"/>
                  <a:pt x="478114" y="939482"/>
                  <a:pt x="456649" y="939482"/>
                </a:cubicBezTo>
                <a:cubicBezTo>
                  <a:pt x="435184" y="939482"/>
                  <a:pt x="417784" y="956882"/>
                  <a:pt x="417784" y="978347"/>
                </a:cubicBezTo>
                <a:cubicBezTo>
                  <a:pt x="417784" y="999812"/>
                  <a:pt x="435184" y="1017212"/>
                  <a:pt x="456649" y="1017212"/>
                </a:cubicBezTo>
                <a:cubicBezTo>
                  <a:pt x="478114" y="1017212"/>
                  <a:pt x="495514" y="999812"/>
                  <a:pt x="495514" y="978347"/>
                </a:cubicBezTo>
                <a:close/>
                <a:moveTo>
                  <a:pt x="683410" y="38865"/>
                </a:moveTo>
                <a:cubicBezTo>
                  <a:pt x="683410" y="17400"/>
                  <a:pt x="666010" y="0"/>
                  <a:pt x="644545" y="0"/>
                </a:cubicBezTo>
                <a:cubicBezTo>
                  <a:pt x="623080" y="0"/>
                  <a:pt x="605680" y="17400"/>
                  <a:pt x="605680" y="38865"/>
                </a:cubicBezTo>
                <a:cubicBezTo>
                  <a:pt x="605680" y="60330"/>
                  <a:pt x="623080" y="77730"/>
                  <a:pt x="644545" y="77730"/>
                </a:cubicBezTo>
                <a:cubicBezTo>
                  <a:pt x="666010" y="77730"/>
                  <a:pt x="683410" y="60330"/>
                  <a:pt x="683410" y="38865"/>
                </a:cubicBezTo>
                <a:close/>
                <a:moveTo>
                  <a:pt x="683410" y="226761"/>
                </a:moveTo>
                <a:cubicBezTo>
                  <a:pt x="683410" y="205296"/>
                  <a:pt x="666010" y="187896"/>
                  <a:pt x="644545" y="187896"/>
                </a:cubicBezTo>
                <a:cubicBezTo>
                  <a:pt x="623080" y="187896"/>
                  <a:pt x="605680" y="205296"/>
                  <a:pt x="605680" y="226761"/>
                </a:cubicBezTo>
                <a:cubicBezTo>
                  <a:pt x="605680" y="248226"/>
                  <a:pt x="623080" y="265626"/>
                  <a:pt x="644545" y="265626"/>
                </a:cubicBezTo>
                <a:cubicBezTo>
                  <a:pt x="666010" y="265626"/>
                  <a:pt x="683410" y="248226"/>
                  <a:pt x="683410" y="226761"/>
                </a:cubicBezTo>
                <a:close/>
                <a:moveTo>
                  <a:pt x="683410" y="414658"/>
                </a:moveTo>
                <a:cubicBezTo>
                  <a:pt x="683410" y="393193"/>
                  <a:pt x="666010" y="375793"/>
                  <a:pt x="644545" y="375793"/>
                </a:cubicBezTo>
                <a:cubicBezTo>
                  <a:pt x="623080" y="375793"/>
                  <a:pt x="605680" y="393193"/>
                  <a:pt x="605680" y="414658"/>
                </a:cubicBezTo>
                <a:cubicBezTo>
                  <a:pt x="605680" y="436123"/>
                  <a:pt x="623080" y="453523"/>
                  <a:pt x="644545" y="453523"/>
                </a:cubicBezTo>
                <a:cubicBezTo>
                  <a:pt x="666010" y="453523"/>
                  <a:pt x="683410" y="436123"/>
                  <a:pt x="683410" y="414658"/>
                </a:cubicBezTo>
                <a:close/>
                <a:moveTo>
                  <a:pt x="683410" y="602554"/>
                </a:moveTo>
                <a:cubicBezTo>
                  <a:pt x="683410" y="581089"/>
                  <a:pt x="666010" y="563689"/>
                  <a:pt x="644545" y="563689"/>
                </a:cubicBezTo>
                <a:cubicBezTo>
                  <a:pt x="623080" y="563689"/>
                  <a:pt x="605680" y="581089"/>
                  <a:pt x="605680" y="602554"/>
                </a:cubicBezTo>
                <a:cubicBezTo>
                  <a:pt x="605680" y="624019"/>
                  <a:pt x="623080" y="641419"/>
                  <a:pt x="644545" y="641419"/>
                </a:cubicBezTo>
                <a:cubicBezTo>
                  <a:pt x="666010" y="641419"/>
                  <a:pt x="683410" y="624019"/>
                  <a:pt x="683410" y="602554"/>
                </a:cubicBezTo>
                <a:close/>
                <a:moveTo>
                  <a:pt x="683410" y="790451"/>
                </a:moveTo>
                <a:cubicBezTo>
                  <a:pt x="683410" y="768986"/>
                  <a:pt x="666010" y="751586"/>
                  <a:pt x="644545" y="751586"/>
                </a:cubicBezTo>
                <a:cubicBezTo>
                  <a:pt x="623080" y="751586"/>
                  <a:pt x="605680" y="768986"/>
                  <a:pt x="605680" y="790451"/>
                </a:cubicBezTo>
                <a:cubicBezTo>
                  <a:pt x="605680" y="811916"/>
                  <a:pt x="623080" y="829316"/>
                  <a:pt x="644545" y="829316"/>
                </a:cubicBezTo>
                <a:cubicBezTo>
                  <a:pt x="666010" y="829316"/>
                  <a:pt x="683410" y="811916"/>
                  <a:pt x="683410" y="790451"/>
                </a:cubicBezTo>
                <a:close/>
                <a:moveTo>
                  <a:pt x="683410" y="978347"/>
                </a:moveTo>
                <a:cubicBezTo>
                  <a:pt x="683410" y="956882"/>
                  <a:pt x="666010" y="939482"/>
                  <a:pt x="644545" y="939482"/>
                </a:cubicBezTo>
                <a:cubicBezTo>
                  <a:pt x="623080" y="939482"/>
                  <a:pt x="605680" y="956882"/>
                  <a:pt x="605680" y="978347"/>
                </a:cubicBezTo>
                <a:cubicBezTo>
                  <a:pt x="605680" y="999812"/>
                  <a:pt x="623080" y="1017212"/>
                  <a:pt x="644545" y="1017212"/>
                </a:cubicBezTo>
                <a:cubicBezTo>
                  <a:pt x="666010" y="1017212"/>
                  <a:pt x="683410" y="999812"/>
                  <a:pt x="683410" y="978347"/>
                </a:cubicBezTo>
                <a:close/>
              </a:path>
            </a:pathLst>
          </a:custGeom>
          <a:solidFill>
            <a:srgbClr val="51B5B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CN Medium"/>
              <a:cs typeface="+mn-cs"/>
            </a:endParaRPr>
          </a:p>
        </p:txBody>
      </p:sp>
      <p:grpSp>
        <p:nvGrpSpPr>
          <p:cNvPr id="59" name="组合 58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rgbClr val="F0BD64"/>
          </a:solidFill>
        </p:grpSpPr>
        <p:sp>
          <p:nvSpPr>
            <p:cNvPr id="60" name="椭圆 59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1" name="椭圆 60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2" name="椭圆 61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3" name="椭圆 62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4" name="椭圆 63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5" name="椭圆 64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7" name="椭圆 66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8" name="椭圆 67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9" name="椭圆 68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70" name="椭圆 69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71" name="椭圆 70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</p:grpSp>
      <p:pic>
        <p:nvPicPr>
          <p:cNvPr id="72" name="Picture 3" descr="F:\2022\线性代数（第4版）（戴斌祥）\5c755e841498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61" y="1181596"/>
            <a:ext cx="4056385" cy="4494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7967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65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/>
      <p:bldP spid="54" grpId="0"/>
      <p:bldP spid="5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911061"/>
              </p:ext>
            </p:extLst>
          </p:nvPr>
        </p:nvGraphicFramePr>
        <p:xfrm>
          <a:off x="2137642" y="1447458"/>
          <a:ext cx="23876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8" name="Equation" r:id="rId4" imgW="2197080" imgH="888840" progId="Equation.DSMT4">
                  <p:embed/>
                </p:oleObj>
              </mc:Choice>
              <mc:Fallback>
                <p:oleObj name="Equation" r:id="rId4" imgW="21970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642" y="1447458"/>
                        <a:ext cx="23876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056905"/>
              </p:ext>
            </p:extLst>
          </p:nvPr>
        </p:nvGraphicFramePr>
        <p:xfrm>
          <a:off x="3530032" y="3003974"/>
          <a:ext cx="179863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9" name="Equation" r:id="rId6" imgW="1676160" imgH="888840" progId="Equation.DSMT4">
                  <p:embed/>
                </p:oleObj>
              </mc:Choice>
              <mc:Fallback>
                <p:oleObj name="Equation" r:id="rId6" imgW="16761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032" y="3003974"/>
                        <a:ext cx="1798638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 rot="16200000">
            <a:off x="3915338" y="1788641"/>
            <a:ext cx="886414" cy="320837"/>
          </a:xfrm>
          <a:prstGeom prst="rect">
            <a:avLst/>
          </a:prstGeom>
          <a:noFill/>
          <a:ln w="28575" cap="flat" cmpd="sng" algn="ctr">
            <a:solidFill>
              <a:srgbClr val="00B0F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27" name="右箭头 26"/>
          <p:cNvSpPr/>
          <p:nvPr/>
        </p:nvSpPr>
        <p:spPr>
          <a:xfrm rot="5400000">
            <a:off x="4109577" y="2684200"/>
            <a:ext cx="467639" cy="171908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28" name="矩形 27"/>
          <p:cNvSpPr/>
          <p:nvPr/>
        </p:nvSpPr>
        <p:spPr>
          <a:xfrm rot="16200000">
            <a:off x="3975597" y="3321080"/>
            <a:ext cx="814764" cy="399999"/>
          </a:xfrm>
          <a:prstGeom prst="rect">
            <a:avLst/>
          </a:prstGeom>
          <a:noFill/>
          <a:ln w="28575" cap="flat" cmpd="sng" algn="ctr">
            <a:solidFill>
              <a:srgbClr val="00B0F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29" name="右箭头 28"/>
          <p:cNvSpPr/>
          <p:nvPr/>
        </p:nvSpPr>
        <p:spPr>
          <a:xfrm rot="5400000">
            <a:off x="4109576" y="4266113"/>
            <a:ext cx="467639" cy="171908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337842"/>
              </p:ext>
            </p:extLst>
          </p:nvPr>
        </p:nvGraphicFramePr>
        <p:xfrm>
          <a:off x="3503979" y="4762862"/>
          <a:ext cx="1758187" cy="94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0" name="Equation" r:id="rId8" imgW="1650960" imgH="888840" progId="Equation.DSMT4">
                  <p:embed/>
                </p:oleObj>
              </mc:Choice>
              <mc:Fallback>
                <p:oleObj name="Equation" r:id="rId8" imgW="16509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979" y="4762862"/>
                        <a:ext cx="1758187" cy="946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77322"/>
              </p:ext>
            </p:extLst>
          </p:nvPr>
        </p:nvGraphicFramePr>
        <p:xfrm>
          <a:off x="6773650" y="1425479"/>
          <a:ext cx="23876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1" name="Equation" r:id="rId10" imgW="2197080" imgH="888840" progId="Equation.DSMT4">
                  <p:embed/>
                </p:oleObj>
              </mc:Choice>
              <mc:Fallback>
                <p:oleObj name="Equation" r:id="rId10" imgW="21970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650" y="1425479"/>
                        <a:ext cx="23876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689720"/>
              </p:ext>
            </p:extLst>
          </p:nvPr>
        </p:nvGraphicFramePr>
        <p:xfrm>
          <a:off x="7493501" y="2981995"/>
          <a:ext cx="179863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" name="Equation" r:id="rId11" imgW="1676160" imgH="888840" progId="Equation.DSMT4">
                  <p:embed/>
                </p:oleObj>
              </mc:Choice>
              <mc:Fallback>
                <p:oleObj name="Equation" r:id="rId11" imgW="16761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501" y="2981995"/>
                        <a:ext cx="1798638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 rot="16200000">
            <a:off x="8551346" y="1766662"/>
            <a:ext cx="886414" cy="320837"/>
          </a:xfrm>
          <a:prstGeom prst="rect">
            <a:avLst/>
          </a:prstGeom>
          <a:noFill/>
          <a:ln w="28575" cap="flat" cmpd="sng" algn="ctr">
            <a:solidFill>
              <a:srgbClr val="00B0F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35" name="右箭头 34"/>
          <p:cNvSpPr/>
          <p:nvPr/>
        </p:nvSpPr>
        <p:spPr>
          <a:xfrm rot="5400000">
            <a:off x="8745585" y="2662221"/>
            <a:ext cx="467639" cy="171908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36" name="矩形 35"/>
          <p:cNvSpPr/>
          <p:nvPr/>
        </p:nvSpPr>
        <p:spPr>
          <a:xfrm rot="16200000">
            <a:off x="8611605" y="3299101"/>
            <a:ext cx="814764" cy="399999"/>
          </a:xfrm>
          <a:prstGeom prst="rect">
            <a:avLst/>
          </a:prstGeom>
          <a:noFill/>
          <a:ln w="28575" cap="flat" cmpd="sng" algn="ctr">
            <a:solidFill>
              <a:srgbClr val="00B0F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37" name="右箭头 36"/>
          <p:cNvSpPr/>
          <p:nvPr/>
        </p:nvSpPr>
        <p:spPr>
          <a:xfrm rot="5400000">
            <a:off x="8785167" y="4207559"/>
            <a:ext cx="467639" cy="171908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511148"/>
              </p:ext>
            </p:extLst>
          </p:nvPr>
        </p:nvGraphicFramePr>
        <p:xfrm>
          <a:off x="7764385" y="4685071"/>
          <a:ext cx="1866074" cy="99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3" name="Equation" r:id="rId12" imgW="1663560" imgH="888840" progId="Equation.DSMT4">
                  <p:embed/>
                </p:oleObj>
              </mc:Choice>
              <mc:Fallback>
                <p:oleObj name="Equation" r:id="rId12" imgW="16635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385" y="4685071"/>
                        <a:ext cx="1866074" cy="997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41" name="矩形 40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阶与三阶行列式</a:t>
              </a: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98676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克拉默法则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417008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algn="ctr">
              <a:defRPr/>
            </a:pPr>
            <a:endParaRPr lang="zh-CN" altLang="en-US" sz="1900" kern="0">
              <a:solidFill>
                <a:sysClr val="window" lastClr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085955"/>
              </p:ext>
            </p:extLst>
          </p:nvPr>
        </p:nvGraphicFramePr>
        <p:xfrm>
          <a:off x="1990497" y="1227136"/>
          <a:ext cx="3276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7" name="Equation" r:id="rId5" imgW="3276360" imgH="1777680" progId="Equation.DSMT4">
                  <p:embed/>
                </p:oleObj>
              </mc:Choice>
              <mc:Fallback>
                <p:oleObj name="Equation" r:id="rId5" imgW="32763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0497" y="1227136"/>
                        <a:ext cx="32766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259435" y="5187576"/>
            <a:ext cx="306572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组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唯一解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319214"/>
              </p:ext>
            </p:extLst>
          </p:nvPr>
        </p:nvGraphicFramePr>
        <p:xfrm>
          <a:off x="6283097" y="1227136"/>
          <a:ext cx="3505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8" name="Equation" r:id="rId7" imgW="3504960" imgH="1777680" progId="Equation.DSMT4">
                  <p:embed/>
                </p:oleObj>
              </mc:Choice>
              <mc:Fallback>
                <p:oleObj name="Equation" r:id="rId7" imgW="35049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3097" y="1227136"/>
                        <a:ext cx="35052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384826"/>
              </p:ext>
            </p:extLst>
          </p:nvPr>
        </p:nvGraphicFramePr>
        <p:xfrm>
          <a:off x="1990497" y="3243261"/>
          <a:ext cx="3340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9" name="Equation" r:id="rId9" imgW="3340080" imgH="1777680" progId="Equation.DSMT4">
                  <p:embed/>
                </p:oleObj>
              </mc:Choice>
              <mc:Fallback>
                <p:oleObj name="Equation" r:id="rId9" imgW="33400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0497" y="3243261"/>
                        <a:ext cx="33401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468801"/>
              </p:ext>
            </p:extLst>
          </p:nvPr>
        </p:nvGraphicFramePr>
        <p:xfrm>
          <a:off x="6283097" y="3243261"/>
          <a:ext cx="3187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0" name="Equation" r:id="rId11" imgW="3187440" imgH="1777680" progId="Equation.DSMT4">
                  <p:embed/>
                </p:oleObj>
              </mc:Choice>
              <mc:Fallback>
                <p:oleObj name="Equation" r:id="rId11" imgW="31874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83097" y="3243261"/>
                        <a:ext cx="31877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713145"/>
              </p:ext>
            </p:extLst>
          </p:nvPr>
        </p:nvGraphicFramePr>
        <p:xfrm>
          <a:off x="3533397" y="5980111"/>
          <a:ext cx="471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1" name="Equation" r:id="rId13" imgW="4711680" imgH="380880" progId="Equation.DSMT4">
                  <p:embed/>
                </p:oleObj>
              </mc:Choice>
              <mc:Fallback>
                <p:oleObj name="Equation" r:id="rId13" imgW="4711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33397" y="5980111"/>
                        <a:ext cx="4711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82734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克拉默法则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417008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algn="ctr">
              <a:defRPr/>
            </a:pPr>
            <a:endParaRPr lang="zh-CN" altLang="en-US" sz="1900" kern="0">
              <a:solidFill>
                <a:sysClr val="window" lastClr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38622" y="1437671"/>
            <a:ext cx="103691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线性方程组（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3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数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 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0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组（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3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一定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解，且解是唯一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它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逆否命题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下。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553448" y="1530152"/>
            <a:ext cx="1260140" cy="523220"/>
            <a:chOff x="1522698" y="4377511"/>
            <a:chExt cx="1260140" cy="523220"/>
          </a:xfrm>
        </p:grpSpPr>
        <p:sp>
          <p:nvSpPr>
            <p:cNvPr id="8" name="矩形 7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9" name="TextBox 8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838622" y="2978495"/>
            <a:ext cx="103691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线性方程组（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3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无解，或至少有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个不同的解，则它的系数行列式必为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零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。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553448" y="3070976"/>
            <a:ext cx="1373406" cy="523220"/>
            <a:chOff x="1522698" y="4377511"/>
            <a:chExt cx="1373406" cy="523220"/>
          </a:xfrm>
        </p:grpSpPr>
        <p:sp>
          <p:nvSpPr>
            <p:cNvPr id="13" name="矩形 12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4" name="TextBox 13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TextBox 14"/>
            <p:cNvSpPr txBox="1">
              <a:spLocks noChangeAspect="1"/>
            </p:cNvSpPr>
            <p:nvPr/>
          </p:nvSpPr>
          <p:spPr>
            <a:xfrm>
              <a:off x="2328182" y="4377511"/>
              <a:ext cx="56792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′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14202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克拉默法则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417008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algn="ctr">
              <a:defRPr/>
            </a:pPr>
            <a:endParaRPr lang="zh-CN" altLang="en-US" sz="1900" kern="0">
              <a:solidFill>
                <a:sysClr val="window" lastClr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873453" y="1401012"/>
            <a:ext cx="1747675" cy="841249"/>
            <a:chOff x="1990749" y="1147590"/>
            <a:chExt cx="1747675" cy="841249"/>
          </a:xfrm>
        </p:grpSpPr>
        <p:sp>
          <p:nvSpPr>
            <p:cNvPr id="7" name="Text Box 13"/>
            <p:cNvSpPr txBox="1">
              <a:spLocks noChangeArrowheads="1"/>
            </p:cNvSpPr>
            <p:nvPr/>
          </p:nvSpPr>
          <p:spPr bwMode="auto">
            <a:xfrm>
              <a:off x="2831998" y="1245048"/>
              <a:ext cx="906426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注 意</a:t>
              </a:r>
              <a:endParaRPr lang="zh-CN" altLang="en-US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pic>
          <p:nvPicPr>
            <p:cNvPr id="8" name="Picture 6" descr="F:\2022\高等数学-张卓奎\5c751c12cad72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0749" y="1147590"/>
              <a:ext cx="841249" cy="8412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1452828" y="2309800"/>
            <a:ext cx="9070027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       克拉默法则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只能应用于系数行列式不为零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的含 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个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未知量、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个方程的线性方程组，即线性方程组的未知量个数与方程个数要相等且系数行列式不为零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。</a:t>
            </a:r>
            <a:endParaRPr lang="zh-CN" altLang="en-US" sz="2400" b="1" kern="0" baseline="-25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838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克拉默法则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838622" y="1173043"/>
            <a:ext cx="871177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当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组右端的常数项全为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组（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3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变为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60588" y="2012950"/>
            <a:ext cx="5622017" cy="1803400"/>
            <a:chOff x="2117045" y="2311398"/>
            <a:chExt cx="5622017" cy="180340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6873971"/>
                </p:ext>
              </p:extLst>
            </p:nvPr>
          </p:nvGraphicFramePr>
          <p:xfrm>
            <a:off x="2117045" y="2311398"/>
            <a:ext cx="3530600" cy="180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20" name="Equation" r:id="rId5" imgW="3530520" imgH="1803240" progId="Equation.DSMT4">
                    <p:embed/>
                  </p:oleObj>
                </mc:Choice>
                <mc:Fallback>
                  <p:oleObj name="Equation" r:id="rId5" imgW="3530520" imgH="180324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7045" y="2311398"/>
                          <a:ext cx="3530600" cy="180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1684977"/>
                </p:ext>
              </p:extLst>
            </p:nvPr>
          </p:nvGraphicFramePr>
          <p:xfrm>
            <a:off x="6862762" y="3189516"/>
            <a:ext cx="876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21" name="Equation" r:id="rId7" imgW="876240" imgH="342720" progId="Equation.DSMT4">
                    <p:embed/>
                  </p:oleObj>
                </mc:Choice>
                <mc:Fallback>
                  <p:oleObj name="Equation" r:id="rId7" imgW="876240" imgH="342720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2762" y="3189516"/>
                          <a:ext cx="8763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8173579" y="2754095"/>
            <a:ext cx="2339102" cy="525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99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齐次线性方程组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951137" y="4055605"/>
            <a:ext cx="1014412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齐次线性方程组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是有解的，因为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是它的一个解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称之为齐次线性方程组（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5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零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838622" y="5316978"/>
            <a:ext cx="103691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若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一组不全为零的数，它是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线性方程组（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5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，则称它为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线性方程组（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5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</a:t>
            </a:r>
            <a:r>
              <a:rPr kumimoji="1"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零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78062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6" grpId="0"/>
      <p:bldP spid="18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克拉默法则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838622" y="1497917"/>
            <a:ext cx="103691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齐次线性方程组（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5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数行列式不等于零，则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线性方程组（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5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没有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零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553448" y="1590398"/>
            <a:ext cx="1260140" cy="523220"/>
            <a:chOff x="1522698" y="4377511"/>
            <a:chExt cx="1260140" cy="523220"/>
          </a:xfrm>
        </p:grpSpPr>
        <p:sp>
          <p:nvSpPr>
            <p:cNvPr id="14" name="矩形 13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7" name="TextBox 16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TextBox 18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838622" y="3017017"/>
            <a:ext cx="103691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线性方程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5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存在非零解的充分必要条件是齐次线性方程组（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5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系数行列式必为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零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553448" y="3094984"/>
            <a:ext cx="1373406" cy="523220"/>
            <a:chOff x="1522698" y="4377511"/>
            <a:chExt cx="1373406" cy="523220"/>
          </a:xfrm>
        </p:grpSpPr>
        <p:sp>
          <p:nvSpPr>
            <p:cNvPr id="22" name="矩形 21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23" name="TextBox 22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TextBox 23"/>
            <p:cNvSpPr txBox="1">
              <a:spLocks noChangeAspect="1"/>
            </p:cNvSpPr>
            <p:nvPr/>
          </p:nvSpPr>
          <p:spPr>
            <a:xfrm>
              <a:off x="2328182" y="4377511"/>
              <a:ext cx="56792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886258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克拉默法则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879720" y="1326500"/>
            <a:ext cx="9746163" cy="438150"/>
            <a:chOff x="1248939" y="1414502"/>
            <a:chExt cx="9746163" cy="438150"/>
          </a:xfrm>
        </p:grpSpPr>
        <p:sp>
          <p:nvSpPr>
            <p:cNvPr id="16" name="矩形 15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1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32" name="直角三角形 3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3" name="直角三角形 3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5" name="椭圆 24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26" name="下箭头 25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30" name="矩形 29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949073" y="1940592"/>
            <a:ext cx="10369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</a:t>
            </a:r>
            <a:r>
              <a:rPr kumimoji="1" lang="en-US" altLang="zh-CN" sz="240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何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时，齐次线性方程组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1063653" y="4546611"/>
            <a:ext cx="33632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非零解？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2570163" y="2805113"/>
            <a:ext cx="6870586" cy="1346200"/>
            <a:chOff x="2389302" y="1988932"/>
            <a:chExt cx="6870586" cy="1346200"/>
          </a:xfrm>
        </p:grpSpPr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8585807"/>
                </p:ext>
              </p:extLst>
            </p:nvPr>
          </p:nvGraphicFramePr>
          <p:xfrm>
            <a:off x="2389302" y="1988932"/>
            <a:ext cx="30734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60" name="Equation" r:id="rId5" imgW="3073320" imgH="1346040" progId="Equation.DSMT4">
                    <p:embed/>
                  </p:oleObj>
                </mc:Choice>
                <mc:Fallback>
                  <p:oleObj name="Equation" r:id="rId5" imgW="307332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89302" y="1988932"/>
                          <a:ext cx="30734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715174"/>
                </p:ext>
              </p:extLst>
            </p:nvPr>
          </p:nvGraphicFramePr>
          <p:xfrm>
            <a:off x="8383588" y="2490788"/>
            <a:ext cx="876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61" name="Equation" r:id="rId7" imgW="876240" imgH="342720" progId="Equation.DSMT4">
                    <p:embed/>
                  </p:oleObj>
                </mc:Choice>
                <mc:Fallback>
                  <p:oleObj name="Equation" r:id="rId7" imgW="87624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383588" y="2490788"/>
                          <a:ext cx="8763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927378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克拉默法则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946642" y="1344538"/>
            <a:ext cx="10369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方程组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系数行列式为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531848"/>
              </p:ext>
            </p:extLst>
          </p:nvPr>
        </p:nvGraphicFramePr>
        <p:xfrm>
          <a:off x="2948916" y="2364617"/>
          <a:ext cx="5765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2" name="Equation" r:id="rId5" imgW="5765760" imgH="1346040" progId="Equation.DSMT4">
                  <p:embed/>
                </p:oleObj>
              </mc:Choice>
              <mc:Fallback>
                <p:oleObj name="Equation" r:id="rId5" imgW="576576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916" y="2364617"/>
                        <a:ext cx="5765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774905" y="3936530"/>
            <a:ext cx="103691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若方程组（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6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有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零解，则它的系数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从而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5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8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容易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验证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当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5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8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线性方程组（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6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有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零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。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70730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克拉默法则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879720" y="1123304"/>
            <a:ext cx="9746163" cy="438150"/>
            <a:chOff x="1248939" y="1414502"/>
            <a:chExt cx="9746163" cy="438150"/>
          </a:xfrm>
        </p:grpSpPr>
        <p:sp>
          <p:nvSpPr>
            <p:cNvPr id="16" name="矩形 15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1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32" name="直角三角形 3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3" name="直角三角形 3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5" name="椭圆 24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26" name="下箭头 25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30" name="矩形 29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879720" y="1521618"/>
            <a:ext cx="103691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</a:t>
            </a:r>
            <a:r>
              <a:rPr kumimoji="1" lang="en-US" altLang="zh-CN" sz="24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四个平面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(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2,3,4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交于一点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必要条件。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879720" y="2693435"/>
            <a:ext cx="10369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   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面方程写成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388887"/>
              </p:ext>
            </p:extLst>
          </p:nvPr>
        </p:nvGraphicFramePr>
        <p:xfrm>
          <a:off x="4313111" y="4760913"/>
          <a:ext cx="3022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5" name="Equation" r:id="rId5" imgW="3022560" imgH="1803240" progId="Equation.DSMT4">
                  <p:embed/>
                </p:oleObj>
              </mc:Choice>
              <mc:Fallback>
                <p:oleObj name="Equation" r:id="rId5" imgW="302256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111" y="4760913"/>
                        <a:ext cx="30226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879720" y="3954814"/>
            <a:ext cx="10369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四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平面交于一点，即等价于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线性方程组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879720" y="3234734"/>
            <a:ext cx="10369152" cy="579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28552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3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克拉默法则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066"/>
              </p:ext>
            </p:extLst>
          </p:nvPr>
        </p:nvGraphicFramePr>
        <p:xfrm>
          <a:off x="4436114" y="3012371"/>
          <a:ext cx="2514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8" name="Equation" r:id="rId5" imgW="2514600" imgH="1803240" progId="Equation.DSMT4">
                  <p:embed/>
                </p:oleObj>
              </mc:Choice>
              <mc:Fallback>
                <p:oleObj name="Equation" r:id="rId5" imgW="251460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114" y="3012371"/>
                        <a:ext cx="25146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838622" y="1485578"/>
            <a:ext cx="103691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有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唯一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非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零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（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。根据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线性方程组有非零解的充分必要条件是系数行列式等于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四个平面相交于一点的必要条件为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999751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任意多边形: 形状 6">
            <a:extLst>
              <a:ext uri="{FF2B5EF4-FFF2-40B4-BE49-F238E27FC236}">
                <a16:creationId xmlns:a16="http://schemas.microsoft.com/office/drawing/2014/main" xmlns="" id="{228134E1-34A8-4385-950C-407FBEF5D2EF}"/>
              </a:ext>
            </a:extLst>
          </p:cNvPr>
          <p:cNvSpPr/>
          <p:nvPr/>
        </p:nvSpPr>
        <p:spPr>
          <a:xfrm>
            <a:off x="2191628" y="2107433"/>
            <a:ext cx="2430018" cy="1457991"/>
          </a:xfrm>
          <a:custGeom>
            <a:avLst/>
            <a:gdLst>
              <a:gd name="connsiteX0" fmla="*/ 0 w 2430018"/>
              <a:gd name="connsiteY0" fmla="*/ 0 h 1457991"/>
              <a:gd name="connsiteX1" fmla="*/ 2430018 w 2430018"/>
              <a:gd name="connsiteY1" fmla="*/ 0 h 1457991"/>
              <a:gd name="connsiteX2" fmla="*/ 2430018 w 2430018"/>
              <a:gd name="connsiteY2" fmla="*/ 1457992 h 1457991"/>
              <a:gd name="connsiteX3" fmla="*/ 0 w 2430018"/>
              <a:gd name="connsiteY3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0018" h="1457991">
                <a:moveTo>
                  <a:pt x="0" y="0"/>
                </a:moveTo>
                <a:lnTo>
                  <a:pt x="2430018" y="0"/>
                </a:lnTo>
                <a:lnTo>
                  <a:pt x="2430018" y="1457992"/>
                </a:lnTo>
                <a:lnTo>
                  <a:pt x="0" y="1457992"/>
                </a:lnTo>
                <a:close/>
              </a:path>
            </a:pathLst>
          </a:custGeom>
          <a:solidFill>
            <a:srgbClr val="FFFFFF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1" name="任意多边形: 形状 7">
            <a:extLst>
              <a:ext uri="{FF2B5EF4-FFF2-40B4-BE49-F238E27FC236}">
                <a16:creationId xmlns:a16="http://schemas.microsoft.com/office/drawing/2014/main" xmlns="" id="{ED638BC1-0E29-4997-9468-8E9D80936307}"/>
              </a:ext>
            </a:extLst>
          </p:cNvPr>
          <p:cNvSpPr/>
          <p:nvPr/>
        </p:nvSpPr>
        <p:spPr>
          <a:xfrm>
            <a:off x="-1" y="0"/>
            <a:ext cx="7401465" cy="6858000"/>
          </a:xfrm>
          <a:custGeom>
            <a:avLst/>
            <a:gdLst>
              <a:gd name="connsiteX0" fmla="*/ 1518666 w 1518666"/>
              <a:gd name="connsiteY0" fmla="*/ 1457992 h 1457991"/>
              <a:gd name="connsiteX1" fmla="*/ 676847 w 1518666"/>
              <a:gd name="connsiteY1" fmla="*/ 0 h 1457991"/>
              <a:gd name="connsiteX2" fmla="*/ 0 w 1518666"/>
              <a:gd name="connsiteY2" fmla="*/ 0 h 1457991"/>
              <a:gd name="connsiteX3" fmla="*/ 0 w 1518666"/>
              <a:gd name="connsiteY3" fmla="*/ 1457992 h 1457991"/>
              <a:gd name="connsiteX4" fmla="*/ 1518666 w 1518666"/>
              <a:gd name="connsiteY4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8666" h="1457991">
                <a:moveTo>
                  <a:pt x="1518666" y="1457992"/>
                </a:moveTo>
                <a:lnTo>
                  <a:pt x="676847" y="0"/>
                </a:lnTo>
                <a:lnTo>
                  <a:pt x="0" y="0"/>
                </a:lnTo>
                <a:lnTo>
                  <a:pt x="0" y="1457992"/>
                </a:lnTo>
                <a:lnTo>
                  <a:pt x="1518666" y="1457992"/>
                </a:lnTo>
                <a:close/>
              </a:path>
            </a:pathLst>
          </a:custGeom>
          <a:solidFill>
            <a:srgbClr val="33CCCC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8" name="任意多边形: 形状 1110">
            <a:extLst>
              <a:ext uri="{FF2B5EF4-FFF2-40B4-BE49-F238E27FC236}">
                <a16:creationId xmlns:a16="http://schemas.microsoft.com/office/drawing/2014/main" xmlns="" id="{AF899C2A-384B-9D9E-6A02-4C38FB2DF667}"/>
              </a:ext>
            </a:extLst>
          </p:cNvPr>
          <p:cNvSpPr/>
          <p:nvPr/>
        </p:nvSpPr>
        <p:spPr>
          <a:xfrm rot="16200000">
            <a:off x="871451" y="5609608"/>
            <a:ext cx="463172" cy="1452668"/>
          </a:xfrm>
          <a:custGeom>
            <a:avLst/>
            <a:gdLst>
              <a:gd name="connsiteX0" fmla="*/ 77730 w 683410"/>
              <a:gd name="connsiteY0" fmla="*/ 38865 h 2143410"/>
              <a:gd name="connsiteX1" fmla="*/ 38865 w 683410"/>
              <a:gd name="connsiteY1" fmla="*/ 0 h 2143410"/>
              <a:gd name="connsiteX2" fmla="*/ 0 w 683410"/>
              <a:gd name="connsiteY2" fmla="*/ 38865 h 2143410"/>
              <a:gd name="connsiteX3" fmla="*/ 38865 w 683410"/>
              <a:gd name="connsiteY3" fmla="*/ 77730 h 2143410"/>
              <a:gd name="connsiteX4" fmla="*/ 77730 w 683410"/>
              <a:gd name="connsiteY4" fmla="*/ 38865 h 2143410"/>
              <a:gd name="connsiteX5" fmla="*/ 77730 w 683410"/>
              <a:gd name="connsiteY5" fmla="*/ 226761 h 2143410"/>
              <a:gd name="connsiteX6" fmla="*/ 38865 w 683410"/>
              <a:gd name="connsiteY6" fmla="*/ 187896 h 2143410"/>
              <a:gd name="connsiteX7" fmla="*/ 0 w 683410"/>
              <a:gd name="connsiteY7" fmla="*/ 226761 h 2143410"/>
              <a:gd name="connsiteX8" fmla="*/ 38865 w 683410"/>
              <a:gd name="connsiteY8" fmla="*/ 265626 h 2143410"/>
              <a:gd name="connsiteX9" fmla="*/ 77730 w 683410"/>
              <a:gd name="connsiteY9" fmla="*/ 226761 h 2143410"/>
              <a:gd name="connsiteX10" fmla="*/ 77730 w 683410"/>
              <a:gd name="connsiteY10" fmla="*/ 414658 h 2143410"/>
              <a:gd name="connsiteX11" fmla="*/ 38865 w 683410"/>
              <a:gd name="connsiteY11" fmla="*/ 375793 h 2143410"/>
              <a:gd name="connsiteX12" fmla="*/ 0 w 683410"/>
              <a:gd name="connsiteY12" fmla="*/ 414658 h 2143410"/>
              <a:gd name="connsiteX13" fmla="*/ 38865 w 683410"/>
              <a:gd name="connsiteY13" fmla="*/ 453523 h 2143410"/>
              <a:gd name="connsiteX14" fmla="*/ 77730 w 683410"/>
              <a:gd name="connsiteY14" fmla="*/ 414658 h 2143410"/>
              <a:gd name="connsiteX15" fmla="*/ 77730 w 683410"/>
              <a:gd name="connsiteY15" fmla="*/ 602554 h 2143410"/>
              <a:gd name="connsiteX16" fmla="*/ 38865 w 683410"/>
              <a:gd name="connsiteY16" fmla="*/ 563689 h 2143410"/>
              <a:gd name="connsiteX17" fmla="*/ 0 w 683410"/>
              <a:gd name="connsiteY17" fmla="*/ 602554 h 2143410"/>
              <a:gd name="connsiteX18" fmla="*/ 38865 w 683410"/>
              <a:gd name="connsiteY18" fmla="*/ 641419 h 2143410"/>
              <a:gd name="connsiteX19" fmla="*/ 77730 w 683410"/>
              <a:gd name="connsiteY19" fmla="*/ 602554 h 2143410"/>
              <a:gd name="connsiteX20" fmla="*/ 77730 w 683410"/>
              <a:gd name="connsiteY20" fmla="*/ 790451 h 2143410"/>
              <a:gd name="connsiteX21" fmla="*/ 38865 w 683410"/>
              <a:gd name="connsiteY21" fmla="*/ 751586 h 2143410"/>
              <a:gd name="connsiteX22" fmla="*/ 0 w 683410"/>
              <a:gd name="connsiteY22" fmla="*/ 790451 h 2143410"/>
              <a:gd name="connsiteX23" fmla="*/ 38865 w 683410"/>
              <a:gd name="connsiteY23" fmla="*/ 829316 h 2143410"/>
              <a:gd name="connsiteX24" fmla="*/ 77730 w 683410"/>
              <a:gd name="connsiteY24" fmla="*/ 790451 h 2143410"/>
              <a:gd name="connsiteX25" fmla="*/ 77730 w 683410"/>
              <a:gd name="connsiteY25" fmla="*/ 978347 h 2143410"/>
              <a:gd name="connsiteX26" fmla="*/ 38865 w 683410"/>
              <a:gd name="connsiteY26" fmla="*/ 939482 h 2143410"/>
              <a:gd name="connsiteX27" fmla="*/ 0 w 683410"/>
              <a:gd name="connsiteY27" fmla="*/ 978347 h 2143410"/>
              <a:gd name="connsiteX28" fmla="*/ 38865 w 683410"/>
              <a:gd name="connsiteY28" fmla="*/ 1017212 h 2143410"/>
              <a:gd name="connsiteX29" fmla="*/ 77730 w 683410"/>
              <a:gd name="connsiteY29" fmla="*/ 978347 h 2143410"/>
              <a:gd name="connsiteX30" fmla="*/ 77730 w 683410"/>
              <a:gd name="connsiteY30" fmla="*/ 1165063 h 2143410"/>
              <a:gd name="connsiteX31" fmla="*/ 38865 w 683410"/>
              <a:gd name="connsiteY31" fmla="*/ 1126198 h 2143410"/>
              <a:gd name="connsiteX32" fmla="*/ 0 w 683410"/>
              <a:gd name="connsiteY32" fmla="*/ 1165063 h 2143410"/>
              <a:gd name="connsiteX33" fmla="*/ 38865 w 683410"/>
              <a:gd name="connsiteY33" fmla="*/ 1203928 h 2143410"/>
              <a:gd name="connsiteX34" fmla="*/ 77730 w 683410"/>
              <a:gd name="connsiteY34" fmla="*/ 1165063 h 2143410"/>
              <a:gd name="connsiteX35" fmla="*/ 77730 w 683410"/>
              <a:gd name="connsiteY35" fmla="*/ 1352959 h 2143410"/>
              <a:gd name="connsiteX36" fmla="*/ 38865 w 683410"/>
              <a:gd name="connsiteY36" fmla="*/ 1314094 h 2143410"/>
              <a:gd name="connsiteX37" fmla="*/ 0 w 683410"/>
              <a:gd name="connsiteY37" fmla="*/ 1352959 h 2143410"/>
              <a:gd name="connsiteX38" fmla="*/ 38865 w 683410"/>
              <a:gd name="connsiteY38" fmla="*/ 1391824 h 2143410"/>
              <a:gd name="connsiteX39" fmla="*/ 77730 w 683410"/>
              <a:gd name="connsiteY39" fmla="*/ 1352959 h 2143410"/>
              <a:gd name="connsiteX40" fmla="*/ 77730 w 683410"/>
              <a:gd name="connsiteY40" fmla="*/ 1540856 h 2143410"/>
              <a:gd name="connsiteX41" fmla="*/ 38865 w 683410"/>
              <a:gd name="connsiteY41" fmla="*/ 1501991 h 2143410"/>
              <a:gd name="connsiteX42" fmla="*/ 0 w 683410"/>
              <a:gd name="connsiteY42" fmla="*/ 1540856 h 2143410"/>
              <a:gd name="connsiteX43" fmla="*/ 38865 w 683410"/>
              <a:gd name="connsiteY43" fmla="*/ 1579721 h 2143410"/>
              <a:gd name="connsiteX44" fmla="*/ 77730 w 683410"/>
              <a:gd name="connsiteY44" fmla="*/ 1540856 h 2143410"/>
              <a:gd name="connsiteX45" fmla="*/ 77730 w 683410"/>
              <a:gd name="connsiteY45" fmla="*/ 1728752 h 2143410"/>
              <a:gd name="connsiteX46" fmla="*/ 38865 w 683410"/>
              <a:gd name="connsiteY46" fmla="*/ 1689887 h 2143410"/>
              <a:gd name="connsiteX47" fmla="*/ 0 w 683410"/>
              <a:gd name="connsiteY47" fmla="*/ 1728752 h 2143410"/>
              <a:gd name="connsiteX48" fmla="*/ 38865 w 683410"/>
              <a:gd name="connsiteY48" fmla="*/ 1767617 h 2143410"/>
              <a:gd name="connsiteX49" fmla="*/ 77730 w 683410"/>
              <a:gd name="connsiteY49" fmla="*/ 1728752 h 2143410"/>
              <a:gd name="connsiteX50" fmla="*/ 77730 w 683410"/>
              <a:gd name="connsiteY50" fmla="*/ 1916649 h 2143410"/>
              <a:gd name="connsiteX51" fmla="*/ 38865 w 683410"/>
              <a:gd name="connsiteY51" fmla="*/ 1877784 h 2143410"/>
              <a:gd name="connsiteX52" fmla="*/ 0 w 683410"/>
              <a:gd name="connsiteY52" fmla="*/ 1916649 h 2143410"/>
              <a:gd name="connsiteX53" fmla="*/ 38865 w 683410"/>
              <a:gd name="connsiteY53" fmla="*/ 1955514 h 2143410"/>
              <a:gd name="connsiteX54" fmla="*/ 77730 w 683410"/>
              <a:gd name="connsiteY54" fmla="*/ 1916649 h 2143410"/>
              <a:gd name="connsiteX55" fmla="*/ 77730 w 683410"/>
              <a:gd name="connsiteY55" fmla="*/ 2104545 h 2143410"/>
              <a:gd name="connsiteX56" fmla="*/ 38865 w 683410"/>
              <a:gd name="connsiteY56" fmla="*/ 2065680 h 2143410"/>
              <a:gd name="connsiteX57" fmla="*/ 0 w 683410"/>
              <a:gd name="connsiteY57" fmla="*/ 2104545 h 2143410"/>
              <a:gd name="connsiteX58" fmla="*/ 38865 w 683410"/>
              <a:gd name="connsiteY58" fmla="*/ 2143410 h 2143410"/>
              <a:gd name="connsiteX59" fmla="*/ 77730 w 683410"/>
              <a:gd name="connsiteY59" fmla="*/ 2104545 h 2143410"/>
              <a:gd name="connsiteX60" fmla="*/ 265626 w 683410"/>
              <a:gd name="connsiteY60" fmla="*/ 38865 h 2143410"/>
              <a:gd name="connsiteX61" fmla="*/ 226761 w 683410"/>
              <a:gd name="connsiteY61" fmla="*/ 0 h 2143410"/>
              <a:gd name="connsiteX62" fmla="*/ 187896 w 683410"/>
              <a:gd name="connsiteY62" fmla="*/ 38865 h 2143410"/>
              <a:gd name="connsiteX63" fmla="*/ 226761 w 683410"/>
              <a:gd name="connsiteY63" fmla="*/ 77730 h 2143410"/>
              <a:gd name="connsiteX64" fmla="*/ 265626 w 683410"/>
              <a:gd name="connsiteY64" fmla="*/ 38865 h 2143410"/>
              <a:gd name="connsiteX65" fmla="*/ 265626 w 683410"/>
              <a:gd name="connsiteY65" fmla="*/ 226761 h 2143410"/>
              <a:gd name="connsiteX66" fmla="*/ 226761 w 683410"/>
              <a:gd name="connsiteY66" fmla="*/ 187896 h 2143410"/>
              <a:gd name="connsiteX67" fmla="*/ 187896 w 683410"/>
              <a:gd name="connsiteY67" fmla="*/ 226761 h 2143410"/>
              <a:gd name="connsiteX68" fmla="*/ 226761 w 683410"/>
              <a:gd name="connsiteY68" fmla="*/ 265626 h 2143410"/>
              <a:gd name="connsiteX69" fmla="*/ 265626 w 683410"/>
              <a:gd name="connsiteY69" fmla="*/ 226761 h 2143410"/>
              <a:gd name="connsiteX70" fmla="*/ 265626 w 683410"/>
              <a:gd name="connsiteY70" fmla="*/ 414658 h 2143410"/>
              <a:gd name="connsiteX71" fmla="*/ 226761 w 683410"/>
              <a:gd name="connsiteY71" fmla="*/ 375793 h 2143410"/>
              <a:gd name="connsiteX72" fmla="*/ 187896 w 683410"/>
              <a:gd name="connsiteY72" fmla="*/ 414658 h 2143410"/>
              <a:gd name="connsiteX73" fmla="*/ 226761 w 683410"/>
              <a:gd name="connsiteY73" fmla="*/ 453523 h 2143410"/>
              <a:gd name="connsiteX74" fmla="*/ 265626 w 683410"/>
              <a:gd name="connsiteY74" fmla="*/ 414658 h 2143410"/>
              <a:gd name="connsiteX75" fmla="*/ 265626 w 683410"/>
              <a:gd name="connsiteY75" fmla="*/ 602554 h 2143410"/>
              <a:gd name="connsiteX76" fmla="*/ 226761 w 683410"/>
              <a:gd name="connsiteY76" fmla="*/ 563689 h 2143410"/>
              <a:gd name="connsiteX77" fmla="*/ 187896 w 683410"/>
              <a:gd name="connsiteY77" fmla="*/ 602554 h 2143410"/>
              <a:gd name="connsiteX78" fmla="*/ 226761 w 683410"/>
              <a:gd name="connsiteY78" fmla="*/ 641419 h 2143410"/>
              <a:gd name="connsiteX79" fmla="*/ 265626 w 683410"/>
              <a:gd name="connsiteY79" fmla="*/ 602554 h 2143410"/>
              <a:gd name="connsiteX80" fmla="*/ 265626 w 683410"/>
              <a:gd name="connsiteY80" fmla="*/ 790451 h 2143410"/>
              <a:gd name="connsiteX81" fmla="*/ 226761 w 683410"/>
              <a:gd name="connsiteY81" fmla="*/ 751586 h 2143410"/>
              <a:gd name="connsiteX82" fmla="*/ 187896 w 683410"/>
              <a:gd name="connsiteY82" fmla="*/ 790451 h 2143410"/>
              <a:gd name="connsiteX83" fmla="*/ 226761 w 683410"/>
              <a:gd name="connsiteY83" fmla="*/ 829316 h 2143410"/>
              <a:gd name="connsiteX84" fmla="*/ 265626 w 683410"/>
              <a:gd name="connsiteY84" fmla="*/ 790451 h 2143410"/>
              <a:gd name="connsiteX85" fmla="*/ 265626 w 683410"/>
              <a:gd name="connsiteY85" fmla="*/ 978347 h 2143410"/>
              <a:gd name="connsiteX86" fmla="*/ 226761 w 683410"/>
              <a:gd name="connsiteY86" fmla="*/ 939482 h 2143410"/>
              <a:gd name="connsiteX87" fmla="*/ 187896 w 683410"/>
              <a:gd name="connsiteY87" fmla="*/ 978347 h 2143410"/>
              <a:gd name="connsiteX88" fmla="*/ 226761 w 683410"/>
              <a:gd name="connsiteY88" fmla="*/ 1017212 h 2143410"/>
              <a:gd name="connsiteX89" fmla="*/ 265626 w 683410"/>
              <a:gd name="connsiteY89" fmla="*/ 978347 h 2143410"/>
              <a:gd name="connsiteX90" fmla="*/ 265626 w 683410"/>
              <a:gd name="connsiteY90" fmla="*/ 1165063 h 2143410"/>
              <a:gd name="connsiteX91" fmla="*/ 226761 w 683410"/>
              <a:gd name="connsiteY91" fmla="*/ 1126198 h 2143410"/>
              <a:gd name="connsiteX92" fmla="*/ 187896 w 683410"/>
              <a:gd name="connsiteY92" fmla="*/ 1165063 h 2143410"/>
              <a:gd name="connsiteX93" fmla="*/ 226761 w 683410"/>
              <a:gd name="connsiteY93" fmla="*/ 1203928 h 2143410"/>
              <a:gd name="connsiteX94" fmla="*/ 265626 w 683410"/>
              <a:gd name="connsiteY94" fmla="*/ 1165063 h 2143410"/>
              <a:gd name="connsiteX95" fmla="*/ 265626 w 683410"/>
              <a:gd name="connsiteY95" fmla="*/ 1352959 h 2143410"/>
              <a:gd name="connsiteX96" fmla="*/ 226761 w 683410"/>
              <a:gd name="connsiteY96" fmla="*/ 1314094 h 2143410"/>
              <a:gd name="connsiteX97" fmla="*/ 187896 w 683410"/>
              <a:gd name="connsiteY97" fmla="*/ 1352959 h 2143410"/>
              <a:gd name="connsiteX98" fmla="*/ 226761 w 683410"/>
              <a:gd name="connsiteY98" fmla="*/ 1391824 h 2143410"/>
              <a:gd name="connsiteX99" fmla="*/ 265626 w 683410"/>
              <a:gd name="connsiteY99" fmla="*/ 1352959 h 2143410"/>
              <a:gd name="connsiteX100" fmla="*/ 265626 w 683410"/>
              <a:gd name="connsiteY100" fmla="*/ 1540856 h 2143410"/>
              <a:gd name="connsiteX101" fmla="*/ 226761 w 683410"/>
              <a:gd name="connsiteY101" fmla="*/ 1501991 h 2143410"/>
              <a:gd name="connsiteX102" fmla="*/ 187896 w 683410"/>
              <a:gd name="connsiteY102" fmla="*/ 1540856 h 2143410"/>
              <a:gd name="connsiteX103" fmla="*/ 226761 w 683410"/>
              <a:gd name="connsiteY103" fmla="*/ 1579721 h 2143410"/>
              <a:gd name="connsiteX104" fmla="*/ 265626 w 683410"/>
              <a:gd name="connsiteY104" fmla="*/ 1540856 h 2143410"/>
              <a:gd name="connsiteX105" fmla="*/ 265626 w 683410"/>
              <a:gd name="connsiteY105" fmla="*/ 1728752 h 2143410"/>
              <a:gd name="connsiteX106" fmla="*/ 226761 w 683410"/>
              <a:gd name="connsiteY106" fmla="*/ 1689887 h 2143410"/>
              <a:gd name="connsiteX107" fmla="*/ 187896 w 683410"/>
              <a:gd name="connsiteY107" fmla="*/ 1728752 h 2143410"/>
              <a:gd name="connsiteX108" fmla="*/ 226761 w 683410"/>
              <a:gd name="connsiteY108" fmla="*/ 1767617 h 2143410"/>
              <a:gd name="connsiteX109" fmla="*/ 265626 w 683410"/>
              <a:gd name="connsiteY109" fmla="*/ 1728752 h 2143410"/>
              <a:gd name="connsiteX110" fmla="*/ 265626 w 683410"/>
              <a:gd name="connsiteY110" fmla="*/ 1916649 h 2143410"/>
              <a:gd name="connsiteX111" fmla="*/ 226761 w 683410"/>
              <a:gd name="connsiteY111" fmla="*/ 1877784 h 2143410"/>
              <a:gd name="connsiteX112" fmla="*/ 187896 w 683410"/>
              <a:gd name="connsiteY112" fmla="*/ 1916649 h 2143410"/>
              <a:gd name="connsiteX113" fmla="*/ 226761 w 683410"/>
              <a:gd name="connsiteY113" fmla="*/ 1955514 h 2143410"/>
              <a:gd name="connsiteX114" fmla="*/ 265626 w 683410"/>
              <a:gd name="connsiteY114" fmla="*/ 1916649 h 2143410"/>
              <a:gd name="connsiteX115" fmla="*/ 265626 w 683410"/>
              <a:gd name="connsiteY115" fmla="*/ 2104545 h 2143410"/>
              <a:gd name="connsiteX116" fmla="*/ 226761 w 683410"/>
              <a:gd name="connsiteY116" fmla="*/ 2065680 h 2143410"/>
              <a:gd name="connsiteX117" fmla="*/ 187896 w 683410"/>
              <a:gd name="connsiteY117" fmla="*/ 2104545 h 2143410"/>
              <a:gd name="connsiteX118" fmla="*/ 226761 w 683410"/>
              <a:gd name="connsiteY118" fmla="*/ 2143410 h 2143410"/>
              <a:gd name="connsiteX119" fmla="*/ 265626 w 683410"/>
              <a:gd name="connsiteY119" fmla="*/ 2104545 h 2143410"/>
              <a:gd name="connsiteX120" fmla="*/ 495514 w 683410"/>
              <a:gd name="connsiteY120" fmla="*/ 38865 h 2143410"/>
              <a:gd name="connsiteX121" fmla="*/ 456649 w 683410"/>
              <a:gd name="connsiteY121" fmla="*/ 0 h 2143410"/>
              <a:gd name="connsiteX122" fmla="*/ 417784 w 683410"/>
              <a:gd name="connsiteY122" fmla="*/ 38865 h 2143410"/>
              <a:gd name="connsiteX123" fmla="*/ 456649 w 683410"/>
              <a:gd name="connsiteY123" fmla="*/ 77730 h 2143410"/>
              <a:gd name="connsiteX124" fmla="*/ 495514 w 683410"/>
              <a:gd name="connsiteY124" fmla="*/ 38865 h 2143410"/>
              <a:gd name="connsiteX125" fmla="*/ 495514 w 683410"/>
              <a:gd name="connsiteY125" fmla="*/ 226761 h 2143410"/>
              <a:gd name="connsiteX126" fmla="*/ 456649 w 683410"/>
              <a:gd name="connsiteY126" fmla="*/ 187896 h 2143410"/>
              <a:gd name="connsiteX127" fmla="*/ 417784 w 683410"/>
              <a:gd name="connsiteY127" fmla="*/ 226761 h 2143410"/>
              <a:gd name="connsiteX128" fmla="*/ 456649 w 683410"/>
              <a:gd name="connsiteY128" fmla="*/ 265626 h 2143410"/>
              <a:gd name="connsiteX129" fmla="*/ 495514 w 683410"/>
              <a:gd name="connsiteY129" fmla="*/ 226761 h 2143410"/>
              <a:gd name="connsiteX130" fmla="*/ 495514 w 683410"/>
              <a:gd name="connsiteY130" fmla="*/ 414658 h 2143410"/>
              <a:gd name="connsiteX131" fmla="*/ 456649 w 683410"/>
              <a:gd name="connsiteY131" fmla="*/ 375793 h 2143410"/>
              <a:gd name="connsiteX132" fmla="*/ 417784 w 683410"/>
              <a:gd name="connsiteY132" fmla="*/ 414658 h 2143410"/>
              <a:gd name="connsiteX133" fmla="*/ 456649 w 683410"/>
              <a:gd name="connsiteY133" fmla="*/ 453523 h 2143410"/>
              <a:gd name="connsiteX134" fmla="*/ 495514 w 683410"/>
              <a:gd name="connsiteY134" fmla="*/ 414658 h 2143410"/>
              <a:gd name="connsiteX135" fmla="*/ 495514 w 683410"/>
              <a:gd name="connsiteY135" fmla="*/ 602554 h 2143410"/>
              <a:gd name="connsiteX136" fmla="*/ 456649 w 683410"/>
              <a:gd name="connsiteY136" fmla="*/ 563689 h 2143410"/>
              <a:gd name="connsiteX137" fmla="*/ 417784 w 683410"/>
              <a:gd name="connsiteY137" fmla="*/ 602554 h 2143410"/>
              <a:gd name="connsiteX138" fmla="*/ 456649 w 683410"/>
              <a:gd name="connsiteY138" fmla="*/ 641419 h 2143410"/>
              <a:gd name="connsiteX139" fmla="*/ 495514 w 683410"/>
              <a:gd name="connsiteY139" fmla="*/ 602554 h 2143410"/>
              <a:gd name="connsiteX140" fmla="*/ 495514 w 683410"/>
              <a:gd name="connsiteY140" fmla="*/ 790451 h 2143410"/>
              <a:gd name="connsiteX141" fmla="*/ 456649 w 683410"/>
              <a:gd name="connsiteY141" fmla="*/ 751586 h 2143410"/>
              <a:gd name="connsiteX142" fmla="*/ 417784 w 683410"/>
              <a:gd name="connsiteY142" fmla="*/ 790451 h 2143410"/>
              <a:gd name="connsiteX143" fmla="*/ 456649 w 683410"/>
              <a:gd name="connsiteY143" fmla="*/ 829316 h 2143410"/>
              <a:gd name="connsiteX144" fmla="*/ 495514 w 683410"/>
              <a:gd name="connsiteY144" fmla="*/ 790451 h 2143410"/>
              <a:gd name="connsiteX145" fmla="*/ 495514 w 683410"/>
              <a:gd name="connsiteY145" fmla="*/ 978347 h 2143410"/>
              <a:gd name="connsiteX146" fmla="*/ 456649 w 683410"/>
              <a:gd name="connsiteY146" fmla="*/ 939482 h 2143410"/>
              <a:gd name="connsiteX147" fmla="*/ 417784 w 683410"/>
              <a:gd name="connsiteY147" fmla="*/ 978347 h 2143410"/>
              <a:gd name="connsiteX148" fmla="*/ 456649 w 683410"/>
              <a:gd name="connsiteY148" fmla="*/ 1017212 h 2143410"/>
              <a:gd name="connsiteX149" fmla="*/ 495514 w 683410"/>
              <a:gd name="connsiteY149" fmla="*/ 978347 h 2143410"/>
              <a:gd name="connsiteX150" fmla="*/ 683410 w 683410"/>
              <a:gd name="connsiteY150" fmla="*/ 38865 h 2143410"/>
              <a:gd name="connsiteX151" fmla="*/ 644545 w 683410"/>
              <a:gd name="connsiteY151" fmla="*/ 0 h 2143410"/>
              <a:gd name="connsiteX152" fmla="*/ 605680 w 683410"/>
              <a:gd name="connsiteY152" fmla="*/ 38865 h 2143410"/>
              <a:gd name="connsiteX153" fmla="*/ 644545 w 683410"/>
              <a:gd name="connsiteY153" fmla="*/ 77730 h 2143410"/>
              <a:gd name="connsiteX154" fmla="*/ 683410 w 683410"/>
              <a:gd name="connsiteY154" fmla="*/ 38865 h 2143410"/>
              <a:gd name="connsiteX155" fmla="*/ 683410 w 683410"/>
              <a:gd name="connsiteY155" fmla="*/ 226761 h 2143410"/>
              <a:gd name="connsiteX156" fmla="*/ 644545 w 683410"/>
              <a:gd name="connsiteY156" fmla="*/ 187896 h 2143410"/>
              <a:gd name="connsiteX157" fmla="*/ 605680 w 683410"/>
              <a:gd name="connsiteY157" fmla="*/ 226761 h 2143410"/>
              <a:gd name="connsiteX158" fmla="*/ 644545 w 683410"/>
              <a:gd name="connsiteY158" fmla="*/ 265626 h 2143410"/>
              <a:gd name="connsiteX159" fmla="*/ 683410 w 683410"/>
              <a:gd name="connsiteY159" fmla="*/ 226761 h 2143410"/>
              <a:gd name="connsiteX160" fmla="*/ 683410 w 683410"/>
              <a:gd name="connsiteY160" fmla="*/ 414658 h 2143410"/>
              <a:gd name="connsiteX161" fmla="*/ 644545 w 683410"/>
              <a:gd name="connsiteY161" fmla="*/ 375793 h 2143410"/>
              <a:gd name="connsiteX162" fmla="*/ 605680 w 683410"/>
              <a:gd name="connsiteY162" fmla="*/ 414658 h 2143410"/>
              <a:gd name="connsiteX163" fmla="*/ 644545 w 683410"/>
              <a:gd name="connsiteY163" fmla="*/ 453523 h 2143410"/>
              <a:gd name="connsiteX164" fmla="*/ 683410 w 683410"/>
              <a:gd name="connsiteY164" fmla="*/ 414658 h 2143410"/>
              <a:gd name="connsiteX165" fmla="*/ 683410 w 683410"/>
              <a:gd name="connsiteY165" fmla="*/ 602554 h 2143410"/>
              <a:gd name="connsiteX166" fmla="*/ 644545 w 683410"/>
              <a:gd name="connsiteY166" fmla="*/ 563689 h 2143410"/>
              <a:gd name="connsiteX167" fmla="*/ 605680 w 683410"/>
              <a:gd name="connsiteY167" fmla="*/ 602554 h 2143410"/>
              <a:gd name="connsiteX168" fmla="*/ 644545 w 683410"/>
              <a:gd name="connsiteY168" fmla="*/ 641419 h 2143410"/>
              <a:gd name="connsiteX169" fmla="*/ 683410 w 683410"/>
              <a:gd name="connsiteY169" fmla="*/ 602554 h 2143410"/>
              <a:gd name="connsiteX170" fmla="*/ 683410 w 683410"/>
              <a:gd name="connsiteY170" fmla="*/ 790451 h 2143410"/>
              <a:gd name="connsiteX171" fmla="*/ 644545 w 683410"/>
              <a:gd name="connsiteY171" fmla="*/ 751586 h 2143410"/>
              <a:gd name="connsiteX172" fmla="*/ 605680 w 683410"/>
              <a:gd name="connsiteY172" fmla="*/ 790451 h 2143410"/>
              <a:gd name="connsiteX173" fmla="*/ 644545 w 683410"/>
              <a:gd name="connsiteY173" fmla="*/ 829316 h 2143410"/>
              <a:gd name="connsiteX174" fmla="*/ 683410 w 683410"/>
              <a:gd name="connsiteY174" fmla="*/ 790451 h 2143410"/>
              <a:gd name="connsiteX175" fmla="*/ 683410 w 683410"/>
              <a:gd name="connsiteY175" fmla="*/ 978347 h 2143410"/>
              <a:gd name="connsiteX176" fmla="*/ 644545 w 683410"/>
              <a:gd name="connsiteY176" fmla="*/ 939482 h 2143410"/>
              <a:gd name="connsiteX177" fmla="*/ 605680 w 683410"/>
              <a:gd name="connsiteY177" fmla="*/ 978347 h 2143410"/>
              <a:gd name="connsiteX178" fmla="*/ 644545 w 683410"/>
              <a:gd name="connsiteY178" fmla="*/ 1017212 h 2143410"/>
              <a:gd name="connsiteX179" fmla="*/ 683410 w 683410"/>
              <a:gd name="connsiteY179" fmla="*/ 978347 h 2143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</a:cxnLst>
            <a:rect l="l" t="t" r="r" b="b"/>
            <a:pathLst>
              <a:path w="683410" h="2143410">
                <a:moveTo>
                  <a:pt x="77730" y="38865"/>
                </a:moveTo>
                <a:cubicBezTo>
                  <a:pt x="77730" y="17400"/>
                  <a:pt x="60330" y="0"/>
                  <a:pt x="38865" y="0"/>
                </a:cubicBezTo>
                <a:cubicBezTo>
                  <a:pt x="17400" y="0"/>
                  <a:pt x="0" y="17400"/>
                  <a:pt x="0" y="38865"/>
                </a:cubicBezTo>
                <a:cubicBezTo>
                  <a:pt x="0" y="60330"/>
                  <a:pt x="17400" y="77730"/>
                  <a:pt x="38865" y="77730"/>
                </a:cubicBezTo>
                <a:cubicBezTo>
                  <a:pt x="60330" y="77730"/>
                  <a:pt x="77730" y="60330"/>
                  <a:pt x="77730" y="38865"/>
                </a:cubicBezTo>
                <a:close/>
                <a:moveTo>
                  <a:pt x="77730" y="226761"/>
                </a:moveTo>
                <a:cubicBezTo>
                  <a:pt x="77730" y="205296"/>
                  <a:pt x="60330" y="187896"/>
                  <a:pt x="38865" y="187896"/>
                </a:cubicBezTo>
                <a:cubicBezTo>
                  <a:pt x="17400" y="187896"/>
                  <a:pt x="0" y="205296"/>
                  <a:pt x="0" y="226761"/>
                </a:cubicBezTo>
                <a:cubicBezTo>
                  <a:pt x="0" y="248226"/>
                  <a:pt x="17400" y="265626"/>
                  <a:pt x="38865" y="265626"/>
                </a:cubicBezTo>
                <a:cubicBezTo>
                  <a:pt x="60330" y="265626"/>
                  <a:pt x="77730" y="248226"/>
                  <a:pt x="77730" y="226761"/>
                </a:cubicBezTo>
                <a:close/>
                <a:moveTo>
                  <a:pt x="77730" y="414658"/>
                </a:moveTo>
                <a:cubicBezTo>
                  <a:pt x="77730" y="393193"/>
                  <a:pt x="60330" y="375793"/>
                  <a:pt x="38865" y="375793"/>
                </a:cubicBezTo>
                <a:cubicBezTo>
                  <a:pt x="17400" y="375793"/>
                  <a:pt x="0" y="393193"/>
                  <a:pt x="0" y="414658"/>
                </a:cubicBezTo>
                <a:cubicBezTo>
                  <a:pt x="0" y="436123"/>
                  <a:pt x="17400" y="453523"/>
                  <a:pt x="38865" y="453523"/>
                </a:cubicBezTo>
                <a:cubicBezTo>
                  <a:pt x="60330" y="453523"/>
                  <a:pt x="77730" y="436123"/>
                  <a:pt x="77730" y="414658"/>
                </a:cubicBezTo>
                <a:close/>
                <a:moveTo>
                  <a:pt x="77730" y="602554"/>
                </a:moveTo>
                <a:cubicBezTo>
                  <a:pt x="77730" y="581089"/>
                  <a:pt x="60330" y="563689"/>
                  <a:pt x="38865" y="563689"/>
                </a:cubicBezTo>
                <a:cubicBezTo>
                  <a:pt x="17400" y="563689"/>
                  <a:pt x="0" y="581089"/>
                  <a:pt x="0" y="602554"/>
                </a:cubicBezTo>
                <a:cubicBezTo>
                  <a:pt x="0" y="624019"/>
                  <a:pt x="17400" y="641419"/>
                  <a:pt x="38865" y="641419"/>
                </a:cubicBezTo>
                <a:cubicBezTo>
                  <a:pt x="60330" y="641419"/>
                  <a:pt x="77730" y="624019"/>
                  <a:pt x="77730" y="602554"/>
                </a:cubicBezTo>
                <a:close/>
                <a:moveTo>
                  <a:pt x="77730" y="790451"/>
                </a:moveTo>
                <a:cubicBezTo>
                  <a:pt x="77730" y="768986"/>
                  <a:pt x="60330" y="751586"/>
                  <a:pt x="38865" y="751586"/>
                </a:cubicBezTo>
                <a:cubicBezTo>
                  <a:pt x="17400" y="751586"/>
                  <a:pt x="0" y="768986"/>
                  <a:pt x="0" y="790451"/>
                </a:cubicBezTo>
                <a:cubicBezTo>
                  <a:pt x="0" y="811916"/>
                  <a:pt x="17400" y="829316"/>
                  <a:pt x="38865" y="829316"/>
                </a:cubicBezTo>
                <a:cubicBezTo>
                  <a:pt x="60330" y="829316"/>
                  <a:pt x="77730" y="811916"/>
                  <a:pt x="77730" y="790451"/>
                </a:cubicBezTo>
                <a:close/>
                <a:moveTo>
                  <a:pt x="77730" y="978347"/>
                </a:moveTo>
                <a:cubicBezTo>
                  <a:pt x="77730" y="956882"/>
                  <a:pt x="60330" y="939482"/>
                  <a:pt x="38865" y="939482"/>
                </a:cubicBezTo>
                <a:cubicBezTo>
                  <a:pt x="17400" y="939482"/>
                  <a:pt x="0" y="956882"/>
                  <a:pt x="0" y="978347"/>
                </a:cubicBezTo>
                <a:cubicBezTo>
                  <a:pt x="0" y="999812"/>
                  <a:pt x="17400" y="1017212"/>
                  <a:pt x="38865" y="1017212"/>
                </a:cubicBezTo>
                <a:cubicBezTo>
                  <a:pt x="60330" y="1017212"/>
                  <a:pt x="77730" y="999812"/>
                  <a:pt x="77730" y="978347"/>
                </a:cubicBezTo>
                <a:close/>
                <a:moveTo>
                  <a:pt x="77730" y="1165063"/>
                </a:moveTo>
                <a:cubicBezTo>
                  <a:pt x="77730" y="1143598"/>
                  <a:pt x="60330" y="1126198"/>
                  <a:pt x="38865" y="1126198"/>
                </a:cubicBezTo>
                <a:cubicBezTo>
                  <a:pt x="17400" y="1126198"/>
                  <a:pt x="0" y="1143598"/>
                  <a:pt x="0" y="1165063"/>
                </a:cubicBezTo>
                <a:cubicBezTo>
                  <a:pt x="0" y="1186528"/>
                  <a:pt x="17400" y="1203928"/>
                  <a:pt x="38865" y="1203928"/>
                </a:cubicBezTo>
                <a:cubicBezTo>
                  <a:pt x="60330" y="1203928"/>
                  <a:pt x="77730" y="1186528"/>
                  <a:pt x="77730" y="1165063"/>
                </a:cubicBezTo>
                <a:close/>
                <a:moveTo>
                  <a:pt x="77730" y="1352959"/>
                </a:moveTo>
                <a:cubicBezTo>
                  <a:pt x="77730" y="1331494"/>
                  <a:pt x="60330" y="1314094"/>
                  <a:pt x="38865" y="1314094"/>
                </a:cubicBezTo>
                <a:cubicBezTo>
                  <a:pt x="17400" y="1314094"/>
                  <a:pt x="0" y="1331494"/>
                  <a:pt x="0" y="1352959"/>
                </a:cubicBezTo>
                <a:cubicBezTo>
                  <a:pt x="0" y="1374424"/>
                  <a:pt x="17400" y="1391824"/>
                  <a:pt x="38865" y="1391824"/>
                </a:cubicBezTo>
                <a:cubicBezTo>
                  <a:pt x="60330" y="1391824"/>
                  <a:pt x="77730" y="1374424"/>
                  <a:pt x="77730" y="1352959"/>
                </a:cubicBezTo>
                <a:close/>
                <a:moveTo>
                  <a:pt x="77730" y="1540856"/>
                </a:moveTo>
                <a:cubicBezTo>
                  <a:pt x="77730" y="1519391"/>
                  <a:pt x="60330" y="1501991"/>
                  <a:pt x="38865" y="1501991"/>
                </a:cubicBezTo>
                <a:cubicBezTo>
                  <a:pt x="17400" y="1501991"/>
                  <a:pt x="0" y="1519391"/>
                  <a:pt x="0" y="1540856"/>
                </a:cubicBezTo>
                <a:cubicBezTo>
                  <a:pt x="0" y="1562321"/>
                  <a:pt x="17400" y="1579721"/>
                  <a:pt x="38865" y="1579721"/>
                </a:cubicBezTo>
                <a:cubicBezTo>
                  <a:pt x="60330" y="1579721"/>
                  <a:pt x="77730" y="1562321"/>
                  <a:pt x="77730" y="1540856"/>
                </a:cubicBezTo>
                <a:close/>
                <a:moveTo>
                  <a:pt x="77730" y="1728752"/>
                </a:moveTo>
                <a:cubicBezTo>
                  <a:pt x="77730" y="1707287"/>
                  <a:pt x="60330" y="1689887"/>
                  <a:pt x="38865" y="1689887"/>
                </a:cubicBezTo>
                <a:cubicBezTo>
                  <a:pt x="17400" y="1689887"/>
                  <a:pt x="0" y="1707287"/>
                  <a:pt x="0" y="1728752"/>
                </a:cubicBezTo>
                <a:cubicBezTo>
                  <a:pt x="0" y="1750217"/>
                  <a:pt x="17400" y="1767617"/>
                  <a:pt x="38865" y="1767617"/>
                </a:cubicBezTo>
                <a:cubicBezTo>
                  <a:pt x="60330" y="1767617"/>
                  <a:pt x="77730" y="1750217"/>
                  <a:pt x="77730" y="1728752"/>
                </a:cubicBezTo>
                <a:close/>
                <a:moveTo>
                  <a:pt x="77730" y="1916649"/>
                </a:moveTo>
                <a:cubicBezTo>
                  <a:pt x="77730" y="1895184"/>
                  <a:pt x="60330" y="1877784"/>
                  <a:pt x="38865" y="1877784"/>
                </a:cubicBezTo>
                <a:cubicBezTo>
                  <a:pt x="17400" y="1877784"/>
                  <a:pt x="0" y="1895184"/>
                  <a:pt x="0" y="1916649"/>
                </a:cubicBezTo>
                <a:cubicBezTo>
                  <a:pt x="0" y="1938114"/>
                  <a:pt x="17400" y="1955514"/>
                  <a:pt x="38865" y="1955514"/>
                </a:cubicBezTo>
                <a:cubicBezTo>
                  <a:pt x="60330" y="1955514"/>
                  <a:pt x="77730" y="1938114"/>
                  <a:pt x="77730" y="1916649"/>
                </a:cubicBezTo>
                <a:close/>
                <a:moveTo>
                  <a:pt x="77730" y="2104545"/>
                </a:moveTo>
                <a:cubicBezTo>
                  <a:pt x="77730" y="2083080"/>
                  <a:pt x="60330" y="2065680"/>
                  <a:pt x="38865" y="2065680"/>
                </a:cubicBezTo>
                <a:cubicBezTo>
                  <a:pt x="17400" y="2065680"/>
                  <a:pt x="0" y="2083080"/>
                  <a:pt x="0" y="2104545"/>
                </a:cubicBezTo>
                <a:cubicBezTo>
                  <a:pt x="0" y="2126010"/>
                  <a:pt x="17400" y="2143410"/>
                  <a:pt x="38865" y="2143410"/>
                </a:cubicBezTo>
                <a:cubicBezTo>
                  <a:pt x="60330" y="2143410"/>
                  <a:pt x="77730" y="2126010"/>
                  <a:pt x="77730" y="2104545"/>
                </a:cubicBezTo>
                <a:close/>
                <a:moveTo>
                  <a:pt x="265626" y="38865"/>
                </a:moveTo>
                <a:cubicBezTo>
                  <a:pt x="265626" y="17400"/>
                  <a:pt x="248226" y="0"/>
                  <a:pt x="226761" y="0"/>
                </a:cubicBezTo>
                <a:cubicBezTo>
                  <a:pt x="205296" y="0"/>
                  <a:pt x="187896" y="17400"/>
                  <a:pt x="187896" y="38865"/>
                </a:cubicBezTo>
                <a:cubicBezTo>
                  <a:pt x="187896" y="60330"/>
                  <a:pt x="205296" y="77730"/>
                  <a:pt x="226761" y="77730"/>
                </a:cubicBezTo>
                <a:cubicBezTo>
                  <a:pt x="248226" y="77730"/>
                  <a:pt x="265626" y="60330"/>
                  <a:pt x="265626" y="38865"/>
                </a:cubicBezTo>
                <a:close/>
                <a:moveTo>
                  <a:pt x="265626" y="226761"/>
                </a:moveTo>
                <a:cubicBezTo>
                  <a:pt x="265626" y="205296"/>
                  <a:pt x="248226" y="187896"/>
                  <a:pt x="226761" y="187896"/>
                </a:cubicBezTo>
                <a:cubicBezTo>
                  <a:pt x="205296" y="187896"/>
                  <a:pt x="187896" y="205296"/>
                  <a:pt x="187896" y="226761"/>
                </a:cubicBezTo>
                <a:cubicBezTo>
                  <a:pt x="187896" y="248226"/>
                  <a:pt x="205296" y="265626"/>
                  <a:pt x="226761" y="265626"/>
                </a:cubicBezTo>
                <a:cubicBezTo>
                  <a:pt x="248226" y="265626"/>
                  <a:pt x="265626" y="248226"/>
                  <a:pt x="265626" y="226761"/>
                </a:cubicBezTo>
                <a:close/>
                <a:moveTo>
                  <a:pt x="265626" y="414658"/>
                </a:moveTo>
                <a:cubicBezTo>
                  <a:pt x="265626" y="393193"/>
                  <a:pt x="248226" y="375793"/>
                  <a:pt x="226761" y="375793"/>
                </a:cubicBezTo>
                <a:cubicBezTo>
                  <a:pt x="205296" y="375793"/>
                  <a:pt x="187896" y="393193"/>
                  <a:pt x="187896" y="414658"/>
                </a:cubicBezTo>
                <a:cubicBezTo>
                  <a:pt x="187896" y="436123"/>
                  <a:pt x="205296" y="453523"/>
                  <a:pt x="226761" y="453523"/>
                </a:cubicBezTo>
                <a:cubicBezTo>
                  <a:pt x="248226" y="453523"/>
                  <a:pt x="265626" y="436123"/>
                  <a:pt x="265626" y="414658"/>
                </a:cubicBezTo>
                <a:close/>
                <a:moveTo>
                  <a:pt x="265626" y="602554"/>
                </a:moveTo>
                <a:cubicBezTo>
                  <a:pt x="265626" y="581089"/>
                  <a:pt x="248226" y="563689"/>
                  <a:pt x="226761" y="563689"/>
                </a:cubicBezTo>
                <a:cubicBezTo>
                  <a:pt x="205296" y="563689"/>
                  <a:pt x="187896" y="581089"/>
                  <a:pt x="187896" y="602554"/>
                </a:cubicBezTo>
                <a:cubicBezTo>
                  <a:pt x="187896" y="624019"/>
                  <a:pt x="205296" y="641419"/>
                  <a:pt x="226761" y="641419"/>
                </a:cubicBezTo>
                <a:cubicBezTo>
                  <a:pt x="248226" y="641419"/>
                  <a:pt x="265626" y="624019"/>
                  <a:pt x="265626" y="602554"/>
                </a:cubicBezTo>
                <a:close/>
                <a:moveTo>
                  <a:pt x="265626" y="790451"/>
                </a:moveTo>
                <a:cubicBezTo>
                  <a:pt x="265626" y="768986"/>
                  <a:pt x="248226" y="751586"/>
                  <a:pt x="226761" y="751586"/>
                </a:cubicBezTo>
                <a:cubicBezTo>
                  <a:pt x="205296" y="751586"/>
                  <a:pt x="187896" y="768986"/>
                  <a:pt x="187896" y="790451"/>
                </a:cubicBezTo>
                <a:cubicBezTo>
                  <a:pt x="187896" y="811916"/>
                  <a:pt x="205296" y="829316"/>
                  <a:pt x="226761" y="829316"/>
                </a:cubicBezTo>
                <a:cubicBezTo>
                  <a:pt x="248226" y="829316"/>
                  <a:pt x="265626" y="811916"/>
                  <a:pt x="265626" y="790451"/>
                </a:cubicBezTo>
                <a:close/>
                <a:moveTo>
                  <a:pt x="265626" y="978347"/>
                </a:moveTo>
                <a:cubicBezTo>
                  <a:pt x="265626" y="956882"/>
                  <a:pt x="248226" y="939482"/>
                  <a:pt x="226761" y="939482"/>
                </a:cubicBezTo>
                <a:cubicBezTo>
                  <a:pt x="205296" y="939482"/>
                  <a:pt x="187896" y="956882"/>
                  <a:pt x="187896" y="978347"/>
                </a:cubicBezTo>
                <a:cubicBezTo>
                  <a:pt x="187896" y="999812"/>
                  <a:pt x="205296" y="1017212"/>
                  <a:pt x="226761" y="1017212"/>
                </a:cubicBezTo>
                <a:cubicBezTo>
                  <a:pt x="248226" y="1017212"/>
                  <a:pt x="265626" y="999812"/>
                  <a:pt x="265626" y="978347"/>
                </a:cubicBezTo>
                <a:close/>
                <a:moveTo>
                  <a:pt x="265626" y="1165063"/>
                </a:moveTo>
                <a:cubicBezTo>
                  <a:pt x="265626" y="1143598"/>
                  <a:pt x="248226" y="1126198"/>
                  <a:pt x="226761" y="1126198"/>
                </a:cubicBezTo>
                <a:cubicBezTo>
                  <a:pt x="205296" y="1126198"/>
                  <a:pt x="187896" y="1143598"/>
                  <a:pt x="187896" y="1165063"/>
                </a:cubicBezTo>
                <a:cubicBezTo>
                  <a:pt x="187896" y="1186528"/>
                  <a:pt x="205296" y="1203928"/>
                  <a:pt x="226761" y="1203928"/>
                </a:cubicBezTo>
                <a:cubicBezTo>
                  <a:pt x="248226" y="1203928"/>
                  <a:pt x="265626" y="1186528"/>
                  <a:pt x="265626" y="1165063"/>
                </a:cubicBezTo>
                <a:close/>
                <a:moveTo>
                  <a:pt x="265626" y="1352959"/>
                </a:moveTo>
                <a:cubicBezTo>
                  <a:pt x="265626" y="1331494"/>
                  <a:pt x="248226" y="1314094"/>
                  <a:pt x="226761" y="1314094"/>
                </a:cubicBezTo>
                <a:cubicBezTo>
                  <a:pt x="205296" y="1314094"/>
                  <a:pt x="187896" y="1331494"/>
                  <a:pt x="187896" y="1352959"/>
                </a:cubicBezTo>
                <a:cubicBezTo>
                  <a:pt x="187896" y="1374424"/>
                  <a:pt x="205296" y="1391824"/>
                  <a:pt x="226761" y="1391824"/>
                </a:cubicBezTo>
                <a:cubicBezTo>
                  <a:pt x="248226" y="1391824"/>
                  <a:pt x="265626" y="1374424"/>
                  <a:pt x="265626" y="1352959"/>
                </a:cubicBezTo>
                <a:close/>
                <a:moveTo>
                  <a:pt x="265626" y="1540856"/>
                </a:moveTo>
                <a:cubicBezTo>
                  <a:pt x="265626" y="1519391"/>
                  <a:pt x="248226" y="1501991"/>
                  <a:pt x="226761" y="1501991"/>
                </a:cubicBezTo>
                <a:cubicBezTo>
                  <a:pt x="205296" y="1501991"/>
                  <a:pt x="187896" y="1519391"/>
                  <a:pt x="187896" y="1540856"/>
                </a:cubicBezTo>
                <a:cubicBezTo>
                  <a:pt x="187896" y="1562321"/>
                  <a:pt x="205296" y="1579721"/>
                  <a:pt x="226761" y="1579721"/>
                </a:cubicBezTo>
                <a:cubicBezTo>
                  <a:pt x="248226" y="1579721"/>
                  <a:pt x="265626" y="1562321"/>
                  <a:pt x="265626" y="1540856"/>
                </a:cubicBezTo>
                <a:close/>
                <a:moveTo>
                  <a:pt x="265626" y="1728752"/>
                </a:moveTo>
                <a:cubicBezTo>
                  <a:pt x="265626" y="1707287"/>
                  <a:pt x="248226" y="1689887"/>
                  <a:pt x="226761" y="1689887"/>
                </a:cubicBezTo>
                <a:cubicBezTo>
                  <a:pt x="205296" y="1689887"/>
                  <a:pt x="187896" y="1707287"/>
                  <a:pt x="187896" y="1728752"/>
                </a:cubicBezTo>
                <a:cubicBezTo>
                  <a:pt x="187896" y="1750217"/>
                  <a:pt x="205296" y="1767617"/>
                  <a:pt x="226761" y="1767617"/>
                </a:cubicBezTo>
                <a:cubicBezTo>
                  <a:pt x="248226" y="1767617"/>
                  <a:pt x="265626" y="1750217"/>
                  <a:pt x="265626" y="1728752"/>
                </a:cubicBezTo>
                <a:close/>
                <a:moveTo>
                  <a:pt x="265626" y="1916649"/>
                </a:moveTo>
                <a:cubicBezTo>
                  <a:pt x="265626" y="1895184"/>
                  <a:pt x="248226" y="1877784"/>
                  <a:pt x="226761" y="1877784"/>
                </a:cubicBezTo>
                <a:cubicBezTo>
                  <a:pt x="205296" y="1877784"/>
                  <a:pt x="187896" y="1895184"/>
                  <a:pt x="187896" y="1916649"/>
                </a:cubicBezTo>
                <a:cubicBezTo>
                  <a:pt x="187896" y="1938114"/>
                  <a:pt x="205296" y="1955514"/>
                  <a:pt x="226761" y="1955514"/>
                </a:cubicBezTo>
                <a:cubicBezTo>
                  <a:pt x="248226" y="1955514"/>
                  <a:pt x="265626" y="1938114"/>
                  <a:pt x="265626" y="1916649"/>
                </a:cubicBezTo>
                <a:close/>
                <a:moveTo>
                  <a:pt x="265626" y="2104545"/>
                </a:moveTo>
                <a:cubicBezTo>
                  <a:pt x="265626" y="2083080"/>
                  <a:pt x="248226" y="2065680"/>
                  <a:pt x="226761" y="2065680"/>
                </a:cubicBezTo>
                <a:cubicBezTo>
                  <a:pt x="205296" y="2065680"/>
                  <a:pt x="187896" y="2083080"/>
                  <a:pt x="187896" y="2104545"/>
                </a:cubicBezTo>
                <a:cubicBezTo>
                  <a:pt x="187896" y="2126010"/>
                  <a:pt x="205296" y="2143410"/>
                  <a:pt x="226761" y="2143410"/>
                </a:cubicBezTo>
                <a:cubicBezTo>
                  <a:pt x="248226" y="2143410"/>
                  <a:pt x="265626" y="2126010"/>
                  <a:pt x="265626" y="2104545"/>
                </a:cubicBezTo>
                <a:close/>
                <a:moveTo>
                  <a:pt x="495514" y="38865"/>
                </a:moveTo>
                <a:cubicBezTo>
                  <a:pt x="495514" y="17400"/>
                  <a:pt x="478114" y="0"/>
                  <a:pt x="456649" y="0"/>
                </a:cubicBezTo>
                <a:cubicBezTo>
                  <a:pt x="435184" y="0"/>
                  <a:pt x="417784" y="17400"/>
                  <a:pt x="417784" y="38865"/>
                </a:cubicBezTo>
                <a:cubicBezTo>
                  <a:pt x="417784" y="60330"/>
                  <a:pt x="435184" y="77730"/>
                  <a:pt x="456649" y="77730"/>
                </a:cubicBezTo>
                <a:cubicBezTo>
                  <a:pt x="478114" y="77730"/>
                  <a:pt x="495514" y="60330"/>
                  <a:pt x="495514" y="38865"/>
                </a:cubicBezTo>
                <a:close/>
                <a:moveTo>
                  <a:pt x="495514" y="226761"/>
                </a:moveTo>
                <a:cubicBezTo>
                  <a:pt x="495514" y="205296"/>
                  <a:pt x="478114" y="187896"/>
                  <a:pt x="456649" y="187896"/>
                </a:cubicBezTo>
                <a:cubicBezTo>
                  <a:pt x="435184" y="187896"/>
                  <a:pt x="417784" y="205296"/>
                  <a:pt x="417784" y="226761"/>
                </a:cubicBezTo>
                <a:cubicBezTo>
                  <a:pt x="417784" y="248226"/>
                  <a:pt x="435184" y="265626"/>
                  <a:pt x="456649" y="265626"/>
                </a:cubicBezTo>
                <a:cubicBezTo>
                  <a:pt x="478114" y="265626"/>
                  <a:pt x="495514" y="248226"/>
                  <a:pt x="495514" y="226761"/>
                </a:cubicBezTo>
                <a:close/>
                <a:moveTo>
                  <a:pt x="495514" y="414658"/>
                </a:moveTo>
                <a:cubicBezTo>
                  <a:pt x="495514" y="393193"/>
                  <a:pt x="478114" y="375793"/>
                  <a:pt x="456649" y="375793"/>
                </a:cubicBezTo>
                <a:cubicBezTo>
                  <a:pt x="435184" y="375793"/>
                  <a:pt x="417784" y="393193"/>
                  <a:pt x="417784" y="414658"/>
                </a:cubicBezTo>
                <a:cubicBezTo>
                  <a:pt x="417784" y="436123"/>
                  <a:pt x="435184" y="453523"/>
                  <a:pt x="456649" y="453523"/>
                </a:cubicBezTo>
                <a:cubicBezTo>
                  <a:pt x="478114" y="453523"/>
                  <a:pt x="495514" y="436123"/>
                  <a:pt x="495514" y="414658"/>
                </a:cubicBezTo>
                <a:close/>
                <a:moveTo>
                  <a:pt x="495514" y="602554"/>
                </a:moveTo>
                <a:cubicBezTo>
                  <a:pt x="495514" y="581089"/>
                  <a:pt x="478114" y="563689"/>
                  <a:pt x="456649" y="563689"/>
                </a:cubicBezTo>
                <a:cubicBezTo>
                  <a:pt x="435184" y="563689"/>
                  <a:pt x="417784" y="581089"/>
                  <a:pt x="417784" y="602554"/>
                </a:cubicBezTo>
                <a:cubicBezTo>
                  <a:pt x="417784" y="624019"/>
                  <a:pt x="435184" y="641419"/>
                  <a:pt x="456649" y="641419"/>
                </a:cubicBezTo>
                <a:cubicBezTo>
                  <a:pt x="478114" y="641419"/>
                  <a:pt x="495514" y="624019"/>
                  <a:pt x="495514" y="602554"/>
                </a:cubicBezTo>
                <a:close/>
                <a:moveTo>
                  <a:pt x="495514" y="790451"/>
                </a:moveTo>
                <a:cubicBezTo>
                  <a:pt x="495514" y="768986"/>
                  <a:pt x="478114" y="751586"/>
                  <a:pt x="456649" y="751586"/>
                </a:cubicBezTo>
                <a:cubicBezTo>
                  <a:pt x="435184" y="751586"/>
                  <a:pt x="417784" y="768986"/>
                  <a:pt x="417784" y="790451"/>
                </a:cubicBezTo>
                <a:cubicBezTo>
                  <a:pt x="417784" y="811916"/>
                  <a:pt x="435184" y="829316"/>
                  <a:pt x="456649" y="829316"/>
                </a:cubicBezTo>
                <a:cubicBezTo>
                  <a:pt x="478114" y="829316"/>
                  <a:pt x="495514" y="811916"/>
                  <a:pt x="495514" y="790451"/>
                </a:cubicBezTo>
                <a:close/>
                <a:moveTo>
                  <a:pt x="495514" y="978347"/>
                </a:moveTo>
                <a:cubicBezTo>
                  <a:pt x="495514" y="956882"/>
                  <a:pt x="478114" y="939482"/>
                  <a:pt x="456649" y="939482"/>
                </a:cubicBezTo>
                <a:cubicBezTo>
                  <a:pt x="435184" y="939482"/>
                  <a:pt x="417784" y="956882"/>
                  <a:pt x="417784" y="978347"/>
                </a:cubicBezTo>
                <a:cubicBezTo>
                  <a:pt x="417784" y="999812"/>
                  <a:pt x="435184" y="1017212"/>
                  <a:pt x="456649" y="1017212"/>
                </a:cubicBezTo>
                <a:cubicBezTo>
                  <a:pt x="478114" y="1017212"/>
                  <a:pt x="495514" y="999812"/>
                  <a:pt x="495514" y="978347"/>
                </a:cubicBezTo>
                <a:close/>
                <a:moveTo>
                  <a:pt x="683410" y="38865"/>
                </a:moveTo>
                <a:cubicBezTo>
                  <a:pt x="683410" y="17400"/>
                  <a:pt x="666010" y="0"/>
                  <a:pt x="644545" y="0"/>
                </a:cubicBezTo>
                <a:cubicBezTo>
                  <a:pt x="623080" y="0"/>
                  <a:pt x="605680" y="17400"/>
                  <a:pt x="605680" y="38865"/>
                </a:cubicBezTo>
                <a:cubicBezTo>
                  <a:pt x="605680" y="60330"/>
                  <a:pt x="623080" y="77730"/>
                  <a:pt x="644545" y="77730"/>
                </a:cubicBezTo>
                <a:cubicBezTo>
                  <a:pt x="666010" y="77730"/>
                  <a:pt x="683410" y="60330"/>
                  <a:pt x="683410" y="38865"/>
                </a:cubicBezTo>
                <a:close/>
                <a:moveTo>
                  <a:pt x="683410" y="226761"/>
                </a:moveTo>
                <a:cubicBezTo>
                  <a:pt x="683410" y="205296"/>
                  <a:pt x="666010" y="187896"/>
                  <a:pt x="644545" y="187896"/>
                </a:cubicBezTo>
                <a:cubicBezTo>
                  <a:pt x="623080" y="187896"/>
                  <a:pt x="605680" y="205296"/>
                  <a:pt x="605680" y="226761"/>
                </a:cubicBezTo>
                <a:cubicBezTo>
                  <a:pt x="605680" y="248226"/>
                  <a:pt x="623080" y="265626"/>
                  <a:pt x="644545" y="265626"/>
                </a:cubicBezTo>
                <a:cubicBezTo>
                  <a:pt x="666010" y="265626"/>
                  <a:pt x="683410" y="248226"/>
                  <a:pt x="683410" y="226761"/>
                </a:cubicBezTo>
                <a:close/>
                <a:moveTo>
                  <a:pt x="683410" y="414658"/>
                </a:moveTo>
                <a:cubicBezTo>
                  <a:pt x="683410" y="393193"/>
                  <a:pt x="666010" y="375793"/>
                  <a:pt x="644545" y="375793"/>
                </a:cubicBezTo>
                <a:cubicBezTo>
                  <a:pt x="623080" y="375793"/>
                  <a:pt x="605680" y="393193"/>
                  <a:pt x="605680" y="414658"/>
                </a:cubicBezTo>
                <a:cubicBezTo>
                  <a:pt x="605680" y="436123"/>
                  <a:pt x="623080" y="453523"/>
                  <a:pt x="644545" y="453523"/>
                </a:cubicBezTo>
                <a:cubicBezTo>
                  <a:pt x="666010" y="453523"/>
                  <a:pt x="683410" y="436123"/>
                  <a:pt x="683410" y="414658"/>
                </a:cubicBezTo>
                <a:close/>
                <a:moveTo>
                  <a:pt x="683410" y="602554"/>
                </a:moveTo>
                <a:cubicBezTo>
                  <a:pt x="683410" y="581089"/>
                  <a:pt x="666010" y="563689"/>
                  <a:pt x="644545" y="563689"/>
                </a:cubicBezTo>
                <a:cubicBezTo>
                  <a:pt x="623080" y="563689"/>
                  <a:pt x="605680" y="581089"/>
                  <a:pt x="605680" y="602554"/>
                </a:cubicBezTo>
                <a:cubicBezTo>
                  <a:pt x="605680" y="624019"/>
                  <a:pt x="623080" y="641419"/>
                  <a:pt x="644545" y="641419"/>
                </a:cubicBezTo>
                <a:cubicBezTo>
                  <a:pt x="666010" y="641419"/>
                  <a:pt x="683410" y="624019"/>
                  <a:pt x="683410" y="602554"/>
                </a:cubicBezTo>
                <a:close/>
                <a:moveTo>
                  <a:pt x="683410" y="790451"/>
                </a:moveTo>
                <a:cubicBezTo>
                  <a:pt x="683410" y="768986"/>
                  <a:pt x="666010" y="751586"/>
                  <a:pt x="644545" y="751586"/>
                </a:cubicBezTo>
                <a:cubicBezTo>
                  <a:pt x="623080" y="751586"/>
                  <a:pt x="605680" y="768986"/>
                  <a:pt x="605680" y="790451"/>
                </a:cubicBezTo>
                <a:cubicBezTo>
                  <a:pt x="605680" y="811916"/>
                  <a:pt x="623080" y="829316"/>
                  <a:pt x="644545" y="829316"/>
                </a:cubicBezTo>
                <a:cubicBezTo>
                  <a:pt x="666010" y="829316"/>
                  <a:pt x="683410" y="811916"/>
                  <a:pt x="683410" y="790451"/>
                </a:cubicBezTo>
                <a:close/>
                <a:moveTo>
                  <a:pt x="683410" y="978347"/>
                </a:moveTo>
                <a:cubicBezTo>
                  <a:pt x="683410" y="956882"/>
                  <a:pt x="666010" y="939482"/>
                  <a:pt x="644545" y="939482"/>
                </a:cubicBezTo>
                <a:cubicBezTo>
                  <a:pt x="623080" y="939482"/>
                  <a:pt x="605680" y="956882"/>
                  <a:pt x="605680" y="978347"/>
                </a:cubicBezTo>
                <a:cubicBezTo>
                  <a:pt x="605680" y="999812"/>
                  <a:pt x="623080" y="1017212"/>
                  <a:pt x="644545" y="1017212"/>
                </a:cubicBezTo>
                <a:cubicBezTo>
                  <a:pt x="666010" y="1017212"/>
                  <a:pt x="683410" y="999812"/>
                  <a:pt x="683410" y="978347"/>
                </a:cubicBezTo>
                <a:close/>
              </a:path>
            </a:pathLst>
          </a:custGeom>
          <a:solidFill>
            <a:srgbClr val="51B5B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algn="ctr" defTabSz="457200">
              <a:defRPr/>
            </a:pPr>
            <a:endParaRPr lang="zh-CN" altLang="en-US" kern="0" smtClean="0">
              <a:solidFill>
                <a:prstClr val="white"/>
              </a:solidFill>
            </a:endParaRPr>
          </a:p>
        </p:txBody>
      </p:sp>
      <p:grpSp>
        <p:nvGrpSpPr>
          <p:cNvPr id="59" name="组合 58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rgbClr val="F0BD64"/>
          </a:solidFill>
        </p:grpSpPr>
        <p:sp>
          <p:nvSpPr>
            <p:cNvPr id="60" name="椭圆 59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1" name="椭圆 60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2" name="椭圆 61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3" name="椭圆 62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4" name="椭圆 63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5" name="椭圆 64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7" name="椭圆 66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8" name="椭圆 67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9" name="椭圆 68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70" name="椭圆 69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71" name="椭圆 70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</p:grpSp>
      <p:pic>
        <p:nvPicPr>
          <p:cNvPr id="72" name="Picture 3" descr="F:\2022\线性代数（第4版）（戴斌祥）\5c755e841498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61" y="1181596"/>
            <a:ext cx="4056385" cy="4494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任意多边形: 形状 11">
            <a:extLst>
              <a:ext uri="{FF2B5EF4-FFF2-40B4-BE49-F238E27FC236}">
                <a16:creationId xmlns:a16="http://schemas.microsoft.com/office/drawing/2014/main" xmlns="" id="{C940FB84-43BE-4CAD-9DFB-3DD0C1D65596}"/>
              </a:ext>
            </a:extLst>
          </p:cNvPr>
          <p:cNvSpPr/>
          <p:nvPr/>
        </p:nvSpPr>
        <p:spPr>
          <a:xfrm>
            <a:off x="3406637" y="2247457"/>
            <a:ext cx="8785363" cy="2652348"/>
          </a:xfrm>
          <a:custGeom>
            <a:avLst/>
            <a:gdLst>
              <a:gd name="connsiteX0" fmla="*/ 1850743 w 1850791"/>
              <a:gd name="connsiteY0" fmla="*/ 710687 h 710660"/>
              <a:gd name="connsiteX1" fmla="*/ 403991 w 1850791"/>
              <a:gd name="connsiteY1" fmla="*/ 710687 h 710660"/>
              <a:gd name="connsiteX2" fmla="*/ 369034 w 1850791"/>
              <a:gd name="connsiteY2" fmla="*/ 690494 h 710660"/>
              <a:gd name="connsiteX3" fmla="*/ 5370 w 1850791"/>
              <a:gd name="connsiteY3" fmla="*/ 60606 h 710660"/>
              <a:gd name="connsiteX4" fmla="*/ 20153 w 1850791"/>
              <a:gd name="connsiteY4" fmla="*/ 5437 h 710660"/>
              <a:gd name="connsiteX5" fmla="*/ 40327 w 1850791"/>
              <a:gd name="connsiteY5" fmla="*/ 27 h 710660"/>
              <a:gd name="connsiteX6" fmla="*/ 1850743 w 1850791"/>
              <a:gd name="connsiteY6" fmla="*/ 27 h 710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50791" h="710660">
                <a:moveTo>
                  <a:pt x="1850743" y="710687"/>
                </a:moveTo>
                <a:lnTo>
                  <a:pt x="403991" y="710687"/>
                </a:lnTo>
                <a:cubicBezTo>
                  <a:pt x="389570" y="710678"/>
                  <a:pt x="376245" y="702982"/>
                  <a:pt x="369034" y="690494"/>
                </a:cubicBezTo>
                <a:lnTo>
                  <a:pt x="5370" y="60606"/>
                </a:lnTo>
                <a:cubicBezTo>
                  <a:pt x="-5784" y="41289"/>
                  <a:pt x="836" y="16591"/>
                  <a:pt x="20153" y="5437"/>
                </a:cubicBezTo>
                <a:cubicBezTo>
                  <a:pt x="26287" y="1894"/>
                  <a:pt x="33240" y="27"/>
                  <a:pt x="40327" y="27"/>
                </a:cubicBezTo>
                <a:lnTo>
                  <a:pt x="1850743" y="27"/>
                </a:lnTo>
                <a:close/>
              </a:path>
            </a:pathLst>
          </a:custGeom>
          <a:solidFill>
            <a:srgbClr val="009999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>
              <a:solidFill>
                <a:prstClr val="white"/>
              </a:solidFill>
              <a:latin typeface="等线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xmlns="" id="{E9F027FA-62B7-4847-A812-B75DEDD48BC5}"/>
              </a:ext>
            </a:extLst>
          </p:cNvPr>
          <p:cNvSpPr/>
          <p:nvPr/>
        </p:nvSpPr>
        <p:spPr>
          <a:xfrm>
            <a:off x="6114830" y="2823931"/>
            <a:ext cx="510333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8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+mn-ea"/>
                <a:sym typeface="+mn-lt"/>
              </a:rPr>
              <a:t>谢谢观看！</a:t>
            </a:r>
            <a:endParaRPr lang="zh-CN" altLang="en-US" sz="80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61233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8" grpId="0" animBg="1"/>
      <p:bldP spid="25" grpId="0" animBg="1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1339549" y="1189131"/>
            <a:ext cx="9746163" cy="438150"/>
            <a:chOff x="1248939" y="1414502"/>
            <a:chExt cx="9746163" cy="438150"/>
          </a:xfrm>
        </p:grpSpPr>
        <p:sp>
          <p:nvSpPr>
            <p:cNvPr id="12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5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20" name="直角三角形 19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直角三角形 20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6" name="椭圆 15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下箭头 16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矩形 18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1517504" y="1780540"/>
            <a:ext cx="5278437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solidFill>
                  <a:srgbClr val="FF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二元一次线性方程组</a:t>
            </a:r>
          </a:p>
        </p:txBody>
      </p:sp>
      <p:graphicFrame>
        <p:nvGraphicFramePr>
          <p:cNvPr id="3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906624"/>
              </p:ext>
            </p:extLst>
          </p:nvPr>
        </p:nvGraphicFramePr>
        <p:xfrm>
          <a:off x="3830638" y="2608263"/>
          <a:ext cx="21018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4" imgW="1726920" imgH="888840" progId="Equation.DSMT4">
                  <p:embed/>
                </p:oleObj>
              </mc:Choice>
              <mc:Fallback>
                <p:oleObj name="Equation" r:id="rId4" imgW="1726920" imgH="8888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2608263"/>
                        <a:ext cx="21018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1599037" y="3818908"/>
            <a:ext cx="1822450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zh-CN" altLang="en-US" sz="2400" dirty="0" smtClean="0">
                <a:solidFill>
                  <a:srgbClr val="FF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于</a:t>
            </a:r>
          </a:p>
        </p:txBody>
      </p:sp>
      <p:graphicFrame>
        <p:nvGraphicFramePr>
          <p:cNvPr id="3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333304"/>
              </p:ext>
            </p:extLst>
          </p:nvPr>
        </p:nvGraphicFramePr>
        <p:xfrm>
          <a:off x="3321050" y="3744913"/>
          <a:ext cx="53498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6" imgW="2311200" imgH="457200" progId="Equation.DSMT4">
                  <p:embed/>
                </p:oleObj>
              </mc:Choice>
              <mc:Fallback>
                <p:oleObj name="Equation" r:id="rId6" imgW="2311200" imgH="457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3744913"/>
                        <a:ext cx="53498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"/>
          <p:cNvSpPr>
            <a:spLocks noChangeArrowheads="1"/>
          </p:cNvSpPr>
          <p:nvPr/>
        </p:nvSpPr>
        <p:spPr bwMode="auto">
          <a:xfrm>
            <a:off x="1663893" y="4834157"/>
            <a:ext cx="3262432" cy="525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故该方程组有解，且有</a:t>
            </a:r>
            <a:endParaRPr kumimoji="1" lang="zh-CN" altLang="en-US" sz="240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51942"/>
              </p:ext>
            </p:extLst>
          </p:nvPr>
        </p:nvGraphicFramePr>
        <p:xfrm>
          <a:off x="3809250" y="5626466"/>
          <a:ext cx="4279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Equation" r:id="rId8" imgW="4279680" imgH="863280" progId="Equation.DSMT4">
                  <p:embed/>
                </p:oleObj>
              </mc:Choice>
              <mc:Fallback>
                <p:oleObj name="Equation" r:id="rId8" imgW="42796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09250" y="5626466"/>
                        <a:ext cx="4279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阶与三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094351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utoUpdateAnimBg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3"/>
          <p:cNvSpPr>
            <a:spLocks noChangeArrowheads="1"/>
          </p:cNvSpPr>
          <p:nvPr/>
        </p:nvSpPr>
        <p:spPr bwMode="auto">
          <a:xfrm>
            <a:off x="1490791" y="2494186"/>
            <a:ext cx="8197951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此，方程组的解为</a:t>
            </a:r>
          </a:p>
        </p:txBody>
      </p:sp>
      <p:graphicFrame>
        <p:nvGraphicFramePr>
          <p:cNvPr id="2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912888"/>
              </p:ext>
            </p:extLst>
          </p:nvPr>
        </p:nvGraphicFramePr>
        <p:xfrm>
          <a:off x="3195183" y="3341138"/>
          <a:ext cx="4416051" cy="848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Equation" r:id="rId4" imgW="1714320" imgH="393480" progId="Equation.DSMT4">
                  <p:embed/>
                </p:oleObj>
              </mc:Choice>
              <mc:Fallback>
                <p:oleObj name="Equation" r:id="rId4" imgW="1714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183" y="3341138"/>
                        <a:ext cx="4416051" cy="848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636903"/>
              </p:ext>
            </p:extLst>
          </p:nvPr>
        </p:nvGraphicFramePr>
        <p:xfrm>
          <a:off x="3704463" y="1486074"/>
          <a:ext cx="3416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Equation" r:id="rId6" imgW="3416040" imgH="863280" progId="Equation.DSMT4">
                  <p:embed/>
                </p:oleObj>
              </mc:Choice>
              <mc:Fallback>
                <p:oleObj name="Equation" r:id="rId6" imgW="34160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463" y="1486074"/>
                        <a:ext cx="3416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18" name="组合 1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阶与三阶行列式</a:t>
              </a: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187663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任意多边形: 形状 156">
            <a:extLst>
              <a:ext uri="{FF2B5EF4-FFF2-40B4-BE49-F238E27FC236}">
                <a16:creationId xmlns:a16="http://schemas.microsoft.com/office/drawing/2014/main" xmlns="" id="{C5F1C794-B46F-408A-9226-132BCE708A90}"/>
              </a:ext>
            </a:extLst>
          </p:cNvPr>
          <p:cNvSpPr/>
          <p:nvPr/>
        </p:nvSpPr>
        <p:spPr>
          <a:xfrm rot="16200000" flipH="1" flipV="1">
            <a:off x="11638587" y="240056"/>
            <a:ext cx="439308" cy="406533"/>
          </a:xfrm>
          <a:custGeom>
            <a:avLst/>
            <a:gdLst>
              <a:gd name="connsiteX0" fmla="*/ 71236 w 795450"/>
              <a:gd name="connsiteY0" fmla="*/ 35618 h 736104"/>
              <a:gd name="connsiteX1" fmla="*/ 35618 w 795450"/>
              <a:gd name="connsiteY1" fmla="*/ 0 h 736104"/>
              <a:gd name="connsiteX2" fmla="*/ 0 w 795450"/>
              <a:gd name="connsiteY2" fmla="*/ 35618 h 736104"/>
              <a:gd name="connsiteX3" fmla="*/ 35618 w 795450"/>
              <a:gd name="connsiteY3" fmla="*/ 71236 h 736104"/>
              <a:gd name="connsiteX4" fmla="*/ 71236 w 795450"/>
              <a:gd name="connsiteY4" fmla="*/ 35618 h 736104"/>
              <a:gd name="connsiteX5" fmla="*/ 71236 w 795450"/>
              <a:gd name="connsiteY5" fmla="*/ 201835 h 736104"/>
              <a:gd name="connsiteX6" fmla="*/ 35618 w 795450"/>
              <a:gd name="connsiteY6" fmla="*/ 166217 h 736104"/>
              <a:gd name="connsiteX7" fmla="*/ 0 w 795450"/>
              <a:gd name="connsiteY7" fmla="*/ 201835 h 736104"/>
              <a:gd name="connsiteX8" fmla="*/ 35618 w 795450"/>
              <a:gd name="connsiteY8" fmla="*/ 237453 h 736104"/>
              <a:gd name="connsiteX9" fmla="*/ 71236 w 795450"/>
              <a:gd name="connsiteY9" fmla="*/ 201835 h 736104"/>
              <a:gd name="connsiteX10" fmla="*/ 71236 w 795450"/>
              <a:gd name="connsiteY10" fmla="*/ 368051 h 736104"/>
              <a:gd name="connsiteX11" fmla="*/ 35618 w 795450"/>
              <a:gd name="connsiteY11" fmla="*/ 332433 h 736104"/>
              <a:gd name="connsiteX12" fmla="*/ 0 w 795450"/>
              <a:gd name="connsiteY12" fmla="*/ 368052 h 736104"/>
              <a:gd name="connsiteX13" fmla="*/ 35618 w 795450"/>
              <a:gd name="connsiteY13" fmla="*/ 403669 h 736104"/>
              <a:gd name="connsiteX14" fmla="*/ 71236 w 795450"/>
              <a:gd name="connsiteY14" fmla="*/ 368051 h 736104"/>
              <a:gd name="connsiteX15" fmla="*/ 71236 w 795450"/>
              <a:gd name="connsiteY15" fmla="*/ 534267 h 736104"/>
              <a:gd name="connsiteX16" fmla="*/ 35618 w 795450"/>
              <a:gd name="connsiteY16" fmla="*/ 498649 h 736104"/>
              <a:gd name="connsiteX17" fmla="*/ 0 w 795450"/>
              <a:gd name="connsiteY17" fmla="*/ 534267 h 736104"/>
              <a:gd name="connsiteX18" fmla="*/ 35618 w 795450"/>
              <a:gd name="connsiteY18" fmla="*/ 569885 h 736104"/>
              <a:gd name="connsiteX19" fmla="*/ 71236 w 795450"/>
              <a:gd name="connsiteY19" fmla="*/ 534267 h 736104"/>
              <a:gd name="connsiteX20" fmla="*/ 71236 w 795450"/>
              <a:gd name="connsiteY20" fmla="*/ 700484 h 736104"/>
              <a:gd name="connsiteX21" fmla="*/ 35618 w 795450"/>
              <a:gd name="connsiteY21" fmla="*/ 664866 h 736104"/>
              <a:gd name="connsiteX22" fmla="*/ 0 w 795450"/>
              <a:gd name="connsiteY22" fmla="*/ 700484 h 736104"/>
              <a:gd name="connsiteX23" fmla="*/ 35618 w 795450"/>
              <a:gd name="connsiteY23" fmla="*/ 736102 h 736104"/>
              <a:gd name="connsiteX24" fmla="*/ 71236 w 795450"/>
              <a:gd name="connsiteY24" fmla="*/ 700484 h 736104"/>
              <a:gd name="connsiteX25" fmla="*/ 252296 w 795450"/>
              <a:gd name="connsiteY25" fmla="*/ 35619 h 736104"/>
              <a:gd name="connsiteX26" fmla="*/ 216678 w 795450"/>
              <a:gd name="connsiteY26" fmla="*/ 1 h 736104"/>
              <a:gd name="connsiteX27" fmla="*/ 181060 w 795450"/>
              <a:gd name="connsiteY27" fmla="*/ 35619 h 736104"/>
              <a:gd name="connsiteX28" fmla="*/ 216678 w 795450"/>
              <a:gd name="connsiteY28" fmla="*/ 71237 h 736104"/>
              <a:gd name="connsiteX29" fmla="*/ 252296 w 795450"/>
              <a:gd name="connsiteY29" fmla="*/ 35619 h 736104"/>
              <a:gd name="connsiteX30" fmla="*/ 252296 w 795450"/>
              <a:gd name="connsiteY30" fmla="*/ 201836 h 736104"/>
              <a:gd name="connsiteX31" fmla="*/ 216678 w 795450"/>
              <a:gd name="connsiteY31" fmla="*/ 166218 h 736104"/>
              <a:gd name="connsiteX32" fmla="*/ 181060 w 795450"/>
              <a:gd name="connsiteY32" fmla="*/ 201836 h 736104"/>
              <a:gd name="connsiteX33" fmla="*/ 216678 w 795450"/>
              <a:gd name="connsiteY33" fmla="*/ 237454 h 736104"/>
              <a:gd name="connsiteX34" fmla="*/ 252296 w 795450"/>
              <a:gd name="connsiteY34" fmla="*/ 201836 h 736104"/>
              <a:gd name="connsiteX35" fmla="*/ 252296 w 795450"/>
              <a:gd name="connsiteY35" fmla="*/ 368052 h 736104"/>
              <a:gd name="connsiteX36" fmla="*/ 216678 w 795450"/>
              <a:gd name="connsiteY36" fmla="*/ 332434 h 736104"/>
              <a:gd name="connsiteX37" fmla="*/ 181060 w 795450"/>
              <a:gd name="connsiteY37" fmla="*/ 368052 h 736104"/>
              <a:gd name="connsiteX38" fmla="*/ 216678 w 795450"/>
              <a:gd name="connsiteY38" fmla="*/ 403670 h 736104"/>
              <a:gd name="connsiteX39" fmla="*/ 252296 w 795450"/>
              <a:gd name="connsiteY39" fmla="*/ 368052 h 736104"/>
              <a:gd name="connsiteX40" fmla="*/ 252296 w 795450"/>
              <a:gd name="connsiteY40" fmla="*/ 534268 h 736104"/>
              <a:gd name="connsiteX41" fmla="*/ 216678 w 795450"/>
              <a:gd name="connsiteY41" fmla="*/ 498650 h 736104"/>
              <a:gd name="connsiteX42" fmla="*/ 181060 w 795450"/>
              <a:gd name="connsiteY42" fmla="*/ 534268 h 736104"/>
              <a:gd name="connsiteX43" fmla="*/ 216678 w 795450"/>
              <a:gd name="connsiteY43" fmla="*/ 569886 h 736104"/>
              <a:gd name="connsiteX44" fmla="*/ 252296 w 795450"/>
              <a:gd name="connsiteY44" fmla="*/ 534268 h 736104"/>
              <a:gd name="connsiteX45" fmla="*/ 252296 w 795450"/>
              <a:gd name="connsiteY45" fmla="*/ 700485 h 736104"/>
              <a:gd name="connsiteX46" fmla="*/ 216678 w 795450"/>
              <a:gd name="connsiteY46" fmla="*/ 664867 h 736104"/>
              <a:gd name="connsiteX47" fmla="*/ 181060 w 795450"/>
              <a:gd name="connsiteY47" fmla="*/ 700485 h 736104"/>
              <a:gd name="connsiteX48" fmla="*/ 216678 w 795450"/>
              <a:gd name="connsiteY48" fmla="*/ 736103 h 736104"/>
              <a:gd name="connsiteX49" fmla="*/ 252296 w 795450"/>
              <a:gd name="connsiteY49" fmla="*/ 700485 h 736104"/>
              <a:gd name="connsiteX50" fmla="*/ 433352 w 795450"/>
              <a:gd name="connsiteY50" fmla="*/ 35620 h 736104"/>
              <a:gd name="connsiteX51" fmla="*/ 397734 w 795450"/>
              <a:gd name="connsiteY51" fmla="*/ 2 h 736104"/>
              <a:gd name="connsiteX52" fmla="*/ 362116 w 795450"/>
              <a:gd name="connsiteY52" fmla="*/ 35620 h 736104"/>
              <a:gd name="connsiteX53" fmla="*/ 397734 w 795450"/>
              <a:gd name="connsiteY53" fmla="*/ 71238 h 736104"/>
              <a:gd name="connsiteX54" fmla="*/ 433352 w 795450"/>
              <a:gd name="connsiteY54" fmla="*/ 35620 h 736104"/>
              <a:gd name="connsiteX55" fmla="*/ 433352 w 795450"/>
              <a:gd name="connsiteY55" fmla="*/ 201837 h 736104"/>
              <a:gd name="connsiteX56" fmla="*/ 397734 w 795450"/>
              <a:gd name="connsiteY56" fmla="*/ 166219 h 736104"/>
              <a:gd name="connsiteX57" fmla="*/ 362116 w 795450"/>
              <a:gd name="connsiteY57" fmla="*/ 201837 h 736104"/>
              <a:gd name="connsiteX58" fmla="*/ 397734 w 795450"/>
              <a:gd name="connsiteY58" fmla="*/ 237455 h 736104"/>
              <a:gd name="connsiteX59" fmla="*/ 433352 w 795450"/>
              <a:gd name="connsiteY59" fmla="*/ 201837 h 736104"/>
              <a:gd name="connsiteX60" fmla="*/ 433352 w 795450"/>
              <a:gd name="connsiteY60" fmla="*/ 368053 h 736104"/>
              <a:gd name="connsiteX61" fmla="*/ 397734 w 795450"/>
              <a:gd name="connsiteY61" fmla="*/ 332435 h 736104"/>
              <a:gd name="connsiteX62" fmla="*/ 362116 w 795450"/>
              <a:gd name="connsiteY62" fmla="*/ 368053 h 736104"/>
              <a:gd name="connsiteX63" fmla="*/ 397734 w 795450"/>
              <a:gd name="connsiteY63" fmla="*/ 403671 h 736104"/>
              <a:gd name="connsiteX64" fmla="*/ 433352 w 795450"/>
              <a:gd name="connsiteY64" fmla="*/ 368053 h 736104"/>
              <a:gd name="connsiteX65" fmla="*/ 433352 w 795450"/>
              <a:gd name="connsiteY65" fmla="*/ 534268 h 736104"/>
              <a:gd name="connsiteX66" fmla="*/ 397734 w 795450"/>
              <a:gd name="connsiteY66" fmla="*/ 498650 h 736104"/>
              <a:gd name="connsiteX67" fmla="*/ 362116 w 795450"/>
              <a:gd name="connsiteY67" fmla="*/ 534268 h 736104"/>
              <a:gd name="connsiteX68" fmla="*/ 397734 w 795450"/>
              <a:gd name="connsiteY68" fmla="*/ 569886 h 736104"/>
              <a:gd name="connsiteX69" fmla="*/ 433352 w 795450"/>
              <a:gd name="connsiteY69" fmla="*/ 534268 h 736104"/>
              <a:gd name="connsiteX70" fmla="*/ 433352 w 795450"/>
              <a:gd name="connsiteY70" fmla="*/ 700485 h 736104"/>
              <a:gd name="connsiteX71" fmla="*/ 397734 w 795450"/>
              <a:gd name="connsiteY71" fmla="*/ 664867 h 736104"/>
              <a:gd name="connsiteX72" fmla="*/ 362116 w 795450"/>
              <a:gd name="connsiteY72" fmla="*/ 700485 h 736104"/>
              <a:gd name="connsiteX73" fmla="*/ 397734 w 795450"/>
              <a:gd name="connsiteY73" fmla="*/ 736103 h 736104"/>
              <a:gd name="connsiteX74" fmla="*/ 433352 w 795450"/>
              <a:gd name="connsiteY74" fmla="*/ 700485 h 736104"/>
              <a:gd name="connsiteX75" fmla="*/ 614408 w 795450"/>
              <a:gd name="connsiteY75" fmla="*/ 35619 h 736104"/>
              <a:gd name="connsiteX76" fmla="*/ 578790 w 795450"/>
              <a:gd name="connsiteY76" fmla="*/ 1 h 736104"/>
              <a:gd name="connsiteX77" fmla="*/ 543172 w 795450"/>
              <a:gd name="connsiteY77" fmla="*/ 35619 h 736104"/>
              <a:gd name="connsiteX78" fmla="*/ 578790 w 795450"/>
              <a:gd name="connsiteY78" fmla="*/ 71237 h 736104"/>
              <a:gd name="connsiteX79" fmla="*/ 614408 w 795450"/>
              <a:gd name="connsiteY79" fmla="*/ 35619 h 736104"/>
              <a:gd name="connsiteX80" fmla="*/ 614408 w 795450"/>
              <a:gd name="connsiteY80" fmla="*/ 201836 h 736104"/>
              <a:gd name="connsiteX81" fmla="*/ 578790 w 795450"/>
              <a:gd name="connsiteY81" fmla="*/ 166218 h 736104"/>
              <a:gd name="connsiteX82" fmla="*/ 543172 w 795450"/>
              <a:gd name="connsiteY82" fmla="*/ 201836 h 736104"/>
              <a:gd name="connsiteX83" fmla="*/ 578790 w 795450"/>
              <a:gd name="connsiteY83" fmla="*/ 237454 h 736104"/>
              <a:gd name="connsiteX84" fmla="*/ 614408 w 795450"/>
              <a:gd name="connsiteY84" fmla="*/ 201836 h 736104"/>
              <a:gd name="connsiteX85" fmla="*/ 614408 w 795450"/>
              <a:gd name="connsiteY85" fmla="*/ 368052 h 736104"/>
              <a:gd name="connsiteX86" fmla="*/ 578790 w 795450"/>
              <a:gd name="connsiteY86" fmla="*/ 332434 h 736104"/>
              <a:gd name="connsiteX87" fmla="*/ 543172 w 795450"/>
              <a:gd name="connsiteY87" fmla="*/ 368052 h 736104"/>
              <a:gd name="connsiteX88" fmla="*/ 578790 w 795450"/>
              <a:gd name="connsiteY88" fmla="*/ 403670 h 736104"/>
              <a:gd name="connsiteX89" fmla="*/ 614408 w 795450"/>
              <a:gd name="connsiteY89" fmla="*/ 368052 h 736104"/>
              <a:gd name="connsiteX90" fmla="*/ 614408 w 795450"/>
              <a:gd name="connsiteY90" fmla="*/ 534269 h 736104"/>
              <a:gd name="connsiteX91" fmla="*/ 578790 w 795450"/>
              <a:gd name="connsiteY91" fmla="*/ 498651 h 736104"/>
              <a:gd name="connsiteX92" fmla="*/ 543172 w 795450"/>
              <a:gd name="connsiteY92" fmla="*/ 534269 h 736104"/>
              <a:gd name="connsiteX93" fmla="*/ 578790 w 795450"/>
              <a:gd name="connsiteY93" fmla="*/ 569887 h 736104"/>
              <a:gd name="connsiteX94" fmla="*/ 614408 w 795450"/>
              <a:gd name="connsiteY94" fmla="*/ 534269 h 736104"/>
              <a:gd name="connsiteX95" fmla="*/ 614408 w 795450"/>
              <a:gd name="connsiteY95" fmla="*/ 700486 h 736104"/>
              <a:gd name="connsiteX96" fmla="*/ 578790 w 795450"/>
              <a:gd name="connsiteY96" fmla="*/ 664868 h 736104"/>
              <a:gd name="connsiteX97" fmla="*/ 543172 w 795450"/>
              <a:gd name="connsiteY97" fmla="*/ 700486 h 736104"/>
              <a:gd name="connsiteX98" fmla="*/ 578790 w 795450"/>
              <a:gd name="connsiteY98" fmla="*/ 736104 h 736104"/>
              <a:gd name="connsiteX99" fmla="*/ 614408 w 795450"/>
              <a:gd name="connsiteY99" fmla="*/ 700486 h 736104"/>
              <a:gd name="connsiteX100" fmla="*/ 795450 w 795450"/>
              <a:gd name="connsiteY100" fmla="*/ 35619 h 736104"/>
              <a:gd name="connsiteX101" fmla="*/ 759832 w 795450"/>
              <a:gd name="connsiteY101" fmla="*/ 1 h 736104"/>
              <a:gd name="connsiteX102" fmla="*/ 724214 w 795450"/>
              <a:gd name="connsiteY102" fmla="*/ 35619 h 736104"/>
              <a:gd name="connsiteX103" fmla="*/ 759832 w 795450"/>
              <a:gd name="connsiteY103" fmla="*/ 71237 h 736104"/>
              <a:gd name="connsiteX104" fmla="*/ 795450 w 795450"/>
              <a:gd name="connsiteY104" fmla="*/ 35619 h 736104"/>
              <a:gd name="connsiteX105" fmla="*/ 795450 w 795450"/>
              <a:gd name="connsiteY105" fmla="*/ 201836 h 736104"/>
              <a:gd name="connsiteX106" fmla="*/ 759832 w 795450"/>
              <a:gd name="connsiteY106" fmla="*/ 166218 h 736104"/>
              <a:gd name="connsiteX107" fmla="*/ 724214 w 795450"/>
              <a:gd name="connsiteY107" fmla="*/ 201836 h 736104"/>
              <a:gd name="connsiteX108" fmla="*/ 759832 w 795450"/>
              <a:gd name="connsiteY108" fmla="*/ 237454 h 736104"/>
              <a:gd name="connsiteX109" fmla="*/ 795450 w 795450"/>
              <a:gd name="connsiteY109" fmla="*/ 201836 h 736104"/>
              <a:gd name="connsiteX110" fmla="*/ 795450 w 795450"/>
              <a:gd name="connsiteY110" fmla="*/ 368052 h 736104"/>
              <a:gd name="connsiteX111" fmla="*/ 759832 w 795450"/>
              <a:gd name="connsiteY111" fmla="*/ 332434 h 736104"/>
              <a:gd name="connsiteX112" fmla="*/ 724214 w 795450"/>
              <a:gd name="connsiteY112" fmla="*/ 368052 h 736104"/>
              <a:gd name="connsiteX113" fmla="*/ 759832 w 795450"/>
              <a:gd name="connsiteY113" fmla="*/ 403670 h 736104"/>
              <a:gd name="connsiteX114" fmla="*/ 795450 w 795450"/>
              <a:gd name="connsiteY114" fmla="*/ 368052 h 736104"/>
              <a:gd name="connsiteX115" fmla="*/ 795450 w 795450"/>
              <a:gd name="connsiteY115" fmla="*/ 534269 h 736104"/>
              <a:gd name="connsiteX116" fmla="*/ 759832 w 795450"/>
              <a:gd name="connsiteY116" fmla="*/ 498651 h 736104"/>
              <a:gd name="connsiteX117" fmla="*/ 724214 w 795450"/>
              <a:gd name="connsiteY117" fmla="*/ 534269 h 736104"/>
              <a:gd name="connsiteX118" fmla="*/ 759832 w 795450"/>
              <a:gd name="connsiteY118" fmla="*/ 569887 h 736104"/>
              <a:gd name="connsiteX119" fmla="*/ 795450 w 795450"/>
              <a:gd name="connsiteY119" fmla="*/ 534269 h 736104"/>
              <a:gd name="connsiteX120" fmla="*/ 795450 w 795450"/>
              <a:gd name="connsiteY120" fmla="*/ 700486 h 736104"/>
              <a:gd name="connsiteX121" fmla="*/ 759832 w 795450"/>
              <a:gd name="connsiteY121" fmla="*/ 664868 h 736104"/>
              <a:gd name="connsiteX122" fmla="*/ 724214 w 795450"/>
              <a:gd name="connsiteY122" fmla="*/ 700486 h 736104"/>
              <a:gd name="connsiteX123" fmla="*/ 759832 w 795450"/>
              <a:gd name="connsiteY123" fmla="*/ 736104 h 736104"/>
              <a:gd name="connsiteX124" fmla="*/ 795450 w 795450"/>
              <a:gd name="connsiteY124" fmla="*/ 700486 h 736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</a:cxnLst>
            <a:rect l="l" t="t" r="r" b="b"/>
            <a:pathLst>
              <a:path w="795450" h="736104">
                <a:moveTo>
                  <a:pt x="71236" y="35618"/>
                </a:moveTo>
                <a:cubicBezTo>
                  <a:pt x="71236" y="15947"/>
                  <a:pt x="55289" y="0"/>
                  <a:pt x="35618" y="0"/>
                </a:cubicBezTo>
                <a:cubicBezTo>
                  <a:pt x="15947" y="0"/>
                  <a:pt x="0" y="15947"/>
                  <a:pt x="0" y="35618"/>
                </a:cubicBezTo>
                <a:cubicBezTo>
                  <a:pt x="0" y="55289"/>
                  <a:pt x="15947" y="71236"/>
                  <a:pt x="35618" y="71236"/>
                </a:cubicBezTo>
                <a:cubicBezTo>
                  <a:pt x="55289" y="71236"/>
                  <a:pt x="71236" y="55289"/>
                  <a:pt x="71236" y="35618"/>
                </a:cubicBezTo>
                <a:close/>
                <a:moveTo>
                  <a:pt x="71236" y="201835"/>
                </a:moveTo>
                <a:cubicBezTo>
                  <a:pt x="71236" y="182164"/>
                  <a:pt x="55289" y="166217"/>
                  <a:pt x="35618" y="166217"/>
                </a:cubicBezTo>
                <a:cubicBezTo>
                  <a:pt x="15947" y="166217"/>
                  <a:pt x="0" y="182164"/>
                  <a:pt x="0" y="201835"/>
                </a:cubicBezTo>
                <a:cubicBezTo>
                  <a:pt x="0" y="221506"/>
                  <a:pt x="15947" y="237453"/>
                  <a:pt x="35618" y="237453"/>
                </a:cubicBezTo>
                <a:cubicBezTo>
                  <a:pt x="55289" y="237453"/>
                  <a:pt x="71236" y="221506"/>
                  <a:pt x="71236" y="201835"/>
                </a:cubicBezTo>
                <a:close/>
                <a:moveTo>
                  <a:pt x="71236" y="368051"/>
                </a:moveTo>
                <a:cubicBezTo>
                  <a:pt x="71236" y="348380"/>
                  <a:pt x="55289" y="332433"/>
                  <a:pt x="35618" y="332433"/>
                </a:cubicBezTo>
                <a:cubicBezTo>
                  <a:pt x="15947" y="332434"/>
                  <a:pt x="0" y="348381"/>
                  <a:pt x="0" y="368052"/>
                </a:cubicBezTo>
                <a:cubicBezTo>
                  <a:pt x="0" y="387722"/>
                  <a:pt x="15947" y="403669"/>
                  <a:pt x="35618" y="403669"/>
                </a:cubicBezTo>
                <a:cubicBezTo>
                  <a:pt x="55289" y="403669"/>
                  <a:pt x="71236" y="387722"/>
                  <a:pt x="71236" y="368051"/>
                </a:cubicBezTo>
                <a:close/>
                <a:moveTo>
                  <a:pt x="71236" y="534267"/>
                </a:moveTo>
                <a:cubicBezTo>
                  <a:pt x="71236" y="514596"/>
                  <a:pt x="55289" y="498649"/>
                  <a:pt x="35618" y="498649"/>
                </a:cubicBezTo>
                <a:cubicBezTo>
                  <a:pt x="15947" y="498649"/>
                  <a:pt x="0" y="514596"/>
                  <a:pt x="0" y="534267"/>
                </a:cubicBezTo>
                <a:cubicBezTo>
                  <a:pt x="0" y="553938"/>
                  <a:pt x="15947" y="569885"/>
                  <a:pt x="35618" y="569885"/>
                </a:cubicBezTo>
                <a:cubicBezTo>
                  <a:pt x="55289" y="569885"/>
                  <a:pt x="71236" y="553938"/>
                  <a:pt x="71236" y="534267"/>
                </a:cubicBezTo>
                <a:close/>
                <a:moveTo>
                  <a:pt x="71236" y="700484"/>
                </a:moveTo>
                <a:cubicBezTo>
                  <a:pt x="71236" y="680813"/>
                  <a:pt x="55289" y="664866"/>
                  <a:pt x="35618" y="664866"/>
                </a:cubicBezTo>
                <a:cubicBezTo>
                  <a:pt x="15947" y="664866"/>
                  <a:pt x="0" y="680813"/>
                  <a:pt x="0" y="700484"/>
                </a:cubicBezTo>
                <a:cubicBezTo>
                  <a:pt x="0" y="720155"/>
                  <a:pt x="15947" y="736102"/>
                  <a:pt x="35618" y="736102"/>
                </a:cubicBezTo>
                <a:cubicBezTo>
                  <a:pt x="55289" y="736102"/>
                  <a:pt x="71236" y="720155"/>
                  <a:pt x="71236" y="700484"/>
                </a:cubicBezTo>
                <a:close/>
                <a:moveTo>
                  <a:pt x="252296" y="35619"/>
                </a:moveTo>
                <a:cubicBezTo>
                  <a:pt x="252296" y="15948"/>
                  <a:pt x="236349" y="1"/>
                  <a:pt x="216678" y="1"/>
                </a:cubicBezTo>
                <a:cubicBezTo>
                  <a:pt x="197007" y="1"/>
                  <a:pt x="181060" y="15948"/>
                  <a:pt x="181060" y="35619"/>
                </a:cubicBezTo>
                <a:cubicBezTo>
                  <a:pt x="181060" y="55290"/>
                  <a:pt x="197007" y="71237"/>
                  <a:pt x="216678" y="71237"/>
                </a:cubicBezTo>
                <a:cubicBezTo>
                  <a:pt x="236349" y="71237"/>
                  <a:pt x="252296" y="55290"/>
                  <a:pt x="252296" y="35619"/>
                </a:cubicBezTo>
                <a:close/>
                <a:moveTo>
                  <a:pt x="252296" y="201836"/>
                </a:moveTo>
                <a:cubicBezTo>
                  <a:pt x="252296" y="182165"/>
                  <a:pt x="236349" y="166218"/>
                  <a:pt x="216678" y="166218"/>
                </a:cubicBezTo>
                <a:cubicBezTo>
                  <a:pt x="197007" y="166218"/>
                  <a:pt x="181060" y="182165"/>
                  <a:pt x="181060" y="201836"/>
                </a:cubicBezTo>
                <a:cubicBezTo>
                  <a:pt x="181060" y="221507"/>
                  <a:pt x="197007" y="237454"/>
                  <a:pt x="216678" y="237454"/>
                </a:cubicBezTo>
                <a:cubicBezTo>
                  <a:pt x="236349" y="237454"/>
                  <a:pt x="252296" y="221507"/>
                  <a:pt x="252296" y="201836"/>
                </a:cubicBezTo>
                <a:close/>
                <a:moveTo>
                  <a:pt x="252296" y="368052"/>
                </a:moveTo>
                <a:cubicBezTo>
                  <a:pt x="252296" y="348381"/>
                  <a:pt x="236349" y="332434"/>
                  <a:pt x="216678" y="332434"/>
                </a:cubicBezTo>
                <a:cubicBezTo>
                  <a:pt x="197007" y="332434"/>
                  <a:pt x="181060" y="348381"/>
                  <a:pt x="181060" y="368052"/>
                </a:cubicBezTo>
                <a:cubicBezTo>
                  <a:pt x="181060" y="387723"/>
                  <a:pt x="197007" y="403670"/>
                  <a:pt x="216678" y="403670"/>
                </a:cubicBezTo>
                <a:cubicBezTo>
                  <a:pt x="236349" y="403670"/>
                  <a:pt x="252296" y="387723"/>
                  <a:pt x="252296" y="368052"/>
                </a:cubicBezTo>
                <a:close/>
                <a:moveTo>
                  <a:pt x="252296" y="534268"/>
                </a:moveTo>
                <a:cubicBezTo>
                  <a:pt x="252296" y="514597"/>
                  <a:pt x="236349" y="498650"/>
                  <a:pt x="216678" y="498650"/>
                </a:cubicBezTo>
                <a:cubicBezTo>
                  <a:pt x="197007" y="498650"/>
                  <a:pt x="181060" y="514597"/>
                  <a:pt x="181060" y="534268"/>
                </a:cubicBezTo>
                <a:cubicBezTo>
                  <a:pt x="181060" y="553939"/>
                  <a:pt x="197007" y="569886"/>
                  <a:pt x="216678" y="569886"/>
                </a:cubicBezTo>
                <a:cubicBezTo>
                  <a:pt x="236349" y="569886"/>
                  <a:pt x="252296" y="553939"/>
                  <a:pt x="252296" y="534268"/>
                </a:cubicBezTo>
                <a:close/>
                <a:moveTo>
                  <a:pt x="252296" y="700485"/>
                </a:moveTo>
                <a:cubicBezTo>
                  <a:pt x="252296" y="680814"/>
                  <a:pt x="236349" y="664867"/>
                  <a:pt x="216678" y="664867"/>
                </a:cubicBezTo>
                <a:cubicBezTo>
                  <a:pt x="197007" y="664867"/>
                  <a:pt x="181060" y="680814"/>
                  <a:pt x="181060" y="700485"/>
                </a:cubicBezTo>
                <a:cubicBezTo>
                  <a:pt x="181060" y="720156"/>
                  <a:pt x="197007" y="736103"/>
                  <a:pt x="216678" y="736103"/>
                </a:cubicBezTo>
                <a:cubicBezTo>
                  <a:pt x="236349" y="736103"/>
                  <a:pt x="252296" y="720156"/>
                  <a:pt x="252296" y="700485"/>
                </a:cubicBezTo>
                <a:close/>
                <a:moveTo>
                  <a:pt x="433352" y="35620"/>
                </a:moveTo>
                <a:cubicBezTo>
                  <a:pt x="433352" y="15949"/>
                  <a:pt x="417405" y="2"/>
                  <a:pt x="397734" y="2"/>
                </a:cubicBezTo>
                <a:cubicBezTo>
                  <a:pt x="378063" y="2"/>
                  <a:pt x="362116" y="15949"/>
                  <a:pt x="362116" y="35620"/>
                </a:cubicBezTo>
                <a:cubicBezTo>
                  <a:pt x="362116" y="55291"/>
                  <a:pt x="378063" y="71238"/>
                  <a:pt x="397734" y="71238"/>
                </a:cubicBezTo>
                <a:cubicBezTo>
                  <a:pt x="417405" y="71238"/>
                  <a:pt x="433352" y="55291"/>
                  <a:pt x="433352" y="35620"/>
                </a:cubicBezTo>
                <a:close/>
                <a:moveTo>
                  <a:pt x="433352" y="201837"/>
                </a:moveTo>
                <a:cubicBezTo>
                  <a:pt x="433352" y="182166"/>
                  <a:pt x="417405" y="166219"/>
                  <a:pt x="397734" y="166219"/>
                </a:cubicBezTo>
                <a:cubicBezTo>
                  <a:pt x="378063" y="166219"/>
                  <a:pt x="362116" y="182166"/>
                  <a:pt x="362116" y="201837"/>
                </a:cubicBezTo>
                <a:cubicBezTo>
                  <a:pt x="362116" y="221508"/>
                  <a:pt x="378063" y="237455"/>
                  <a:pt x="397734" y="237455"/>
                </a:cubicBezTo>
                <a:cubicBezTo>
                  <a:pt x="417405" y="237455"/>
                  <a:pt x="433352" y="221508"/>
                  <a:pt x="433352" y="201837"/>
                </a:cubicBezTo>
                <a:close/>
                <a:moveTo>
                  <a:pt x="433352" y="368053"/>
                </a:moveTo>
                <a:cubicBezTo>
                  <a:pt x="433352" y="348382"/>
                  <a:pt x="417405" y="332435"/>
                  <a:pt x="397734" y="332435"/>
                </a:cubicBezTo>
                <a:cubicBezTo>
                  <a:pt x="378063" y="332435"/>
                  <a:pt x="362116" y="348382"/>
                  <a:pt x="362116" y="368053"/>
                </a:cubicBezTo>
                <a:cubicBezTo>
                  <a:pt x="362116" y="387724"/>
                  <a:pt x="378063" y="403671"/>
                  <a:pt x="397734" y="403671"/>
                </a:cubicBezTo>
                <a:cubicBezTo>
                  <a:pt x="417405" y="403671"/>
                  <a:pt x="433352" y="387724"/>
                  <a:pt x="433352" y="368053"/>
                </a:cubicBezTo>
                <a:close/>
                <a:moveTo>
                  <a:pt x="433352" y="534268"/>
                </a:moveTo>
                <a:cubicBezTo>
                  <a:pt x="433352" y="514597"/>
                  <a:pt x="417405" y="498650"/>
                  <a:pt x="397734" y="498650"/>
                </a:cubicBezTo>
                <a:cubicBezTo>
                  <a:pt x="378063" y="498650"/>
                  <a:pt x="362116" y="514597"/>
                  <a:pt x="362116" y="534268"/>
                </a:cubicBezTo>
                <a:cubicBezTo>
                  <a:pt x="362116" y="553939"/>
                  <a:pt x="378063" y="569886"/>
                  <a:pt x="397734" y="569886"/>
                </a:cubicBezTo>
                <a:cubicBezTo>
                  <a:pt x="417405" y="569886"/>
                  <a:pt x="433352" y="553939"/>
                  <a:pt x="433352" y="534268"/>
                </a:cubicBezTo>
                <a:close/>
                <a:moveTo>
                  <a:pt x="433352" y="700485"/>
                </a:moveTo>
                <a:cubicBezTo>
                  <a:pt x="433352" y="680814"/>
                  <a:pt x="417405" y="664867"/>
                  <a:pt x="397734" y="664867"/>
                </a:cubicBezTo>
                <a:cubicBezTo>
                  <a:pt x="378063" y="664867"/>
                  <a:pt x="362116" y="680814"/>
                  <a:pt x="362116" y="700485"/>
                </a:cubicBezTo>
                <a:cubicBezTo>
                  <a:pt x="362116" y="720156"/>
                  <a:pt x="378063" y="736103"/>
                  <a:pt x="397734" y="736103"/>
                </a:cubicBezTo>
                <a:cubicBezTo>
                  <a:pt x="417405" y="736103"/>
                  <a:pt x="433352" y="720156"/>
                  <a:pt x="433352" y="700485"/>
                </a:cubicBezTo>
                <a:close/>
                <a:moveTo>
                  <a:pt x="614408" y="35619"/>
                </a:moveTo>
                <a:cubicBezTo>
                  <a:pt x="614408" y="15948"/>
                  <a:pt x="598461" y="1"/>
                  <a:pt x="578790" y="1"/>
                </a:cubicBezTo>
                <a:cubicBezTo>
                  <a:pt x="559119" y="1"/>
                  <a:pt x="543172" y="15948"/>
                  <a:pt x="543172" y="35619"/>
                </a:cubicBezTo>
                <a:cubicBezTo>
                  <a:pt x="543172" y="55290"/>
                  <a:pt x="559119" y="71237"/>
                  <a:pt x="578790" y="71237"/>
                </a:cubicBezTo>
                <a:cubicBezTo>
                  <a:pt x="598461" y="71237"/>
                  <a:pt x="614408" y="55290"/>
                  <a:pt x="614408" y="35619"/>
                </a:cubicBezTo>
                <a:close/>
                <a:moveTo>
                  <a:pt x="614408" y="201836"/>
                </a:moveTo>
                <a:cubicBezTo>
                  <a:pt x="614408" y="182165"/>
                  <a:pt x="598461" y="166218"/>
                  <a:pt x="578790" y="166218"/>
                </a:cubicBezTo>
                <a:cubicBezTo>
                  <a:pt x="559119" y="166218"/>
                  <a:pt x="543172" y="182165"/>
                  <a:pt x="543172" y="201836"/>
                </a:cubicBezTo>
                <a:cubicBezTo>
                  <a:pt x="543172" y="221507"/>
                  <a:pt x="559119" y="237454"/>
                  <a:pt x="578790" y="237454"/>
                </a:cubicBezTo>
                <a:cubicBezTo>
                  <a:pt x="598461" y="237454"/>
                  <a:pt x="614408" y="221507"/>
                  <a:pt x="614408" y="201836"/>
                </a:cubicBezTo>
                <a:close/>
                <a:moveTo>
                  <a:pt x="614408" y="368052"/>
                </a:moveTo>
                <a:cubicBezTo>
                  <a:pt x="614408" y="348381"/>
                  <a:pt x="598461" y="332434"/>
                  <a:pt x="578790" y="332434"/>
                </a:cubicBezTo>
                <a:cubicBezTo>
                  <a:pt x="559119" y="332434"/>
                  <a:pt x="543172" y="348381"/>
                  <a:pt x="543172" y="368052"/>
                </a:cubicBezTo>
                <a:cubicBezTo>
                  <a:pt x="543172" y="387723"/>
                  <a:pt x="559119" y="403670"/>
                  <a:pt x="578790" y="403670"/>
                </a:cubicBezTo>
                <a:cubicBezTo>
                  <a:pt x="598461" y="403670"/>
                  <a:pt x="614408" y="387723"/>
                  <a:pt x="614408" y="368052"/>
                </a:cubicBezTo>
                <a:close/>
                <a:moveTo>
                  <a:pt x="614408" y="534269"/>
                </a:moveTo>
                <a:cubicBezTo>
                  <a:pt x="614408" y="514598"/>
                  <a:pt x="598461" y="498651"/>
                  <a:pt x="578790" y="498651"/>
                </a:cubicBezTo>
                <a:cubicBezTo>
                  <a:pt x="559119" y="498651"/>
                  <a:pt x="543172" y="514598"/>
                  <a:pt x="543172" y="534269"/>
                </a:cubicBezTo>
                <a:cubicBezTo>
                  <a:pt x="543172" y="553940"/>
                  <a:pt x="559119" y="569887"/>
                  <a:pt x="578790" y="569887"/>
                </a:cubicBezTo>
                <a:cubicBezTo>
                  <a:pt x="598461" y="569887"/>
                  <a:pt x="614408" y="553940"/>
                  <a:pt x="614408" y="534269"/>
                </a:cubicBezTo>
                <a:close/>
                <a:moveTo>
                  <a:pt x="614408" y="700486"/>
                </a:moveTo>
                <a:cubicBezTo>
                  <a:pt x="614408" y="680815"/>
                  <a:pt x="598461" y="664868"/>
                  <a:pt x="578790" y="664868"/>
                </a:cubicBezTo>
                <a:cubicBezTo>
                  <a:pt x="559119" y="664868"/>
                  <a:pt x="543172" y="680815"/>
                  <a:pt x="543172" y="700486"/>
                </a:cubicBezTo>
                <a:cubicBezTo>
                  <a:pt x="543172" y="720157"/>
                  <a:pt x="559119" y="736104"/>
                  <a:pt x="578790" y="736104"/>
                </a:cubicBezTo>
                <a:cubicBezTo>
                  <a:pt x="598461" y="736104"/>
                  <a:pt x="614408" y="720157"/>
                  <a:pt x="614408" y="700486"/>
                </a:cubicBezTo>
                <a:close/>
                <a:moveTo>
                  <a:pt x="795450" y="35619"/>
                </a:moveTo>
                <a:cubicBezTo>
                  <a:pt x="795450" y="15948"/>
                  <a:pt x="779503" y="1"/>
                  <a:pt x="759832" y="1"/>
                </a:cubicBezTo>
                <a:cubicBezTo>
                  <a:pt x="740161" y="1"/>
                  <a:pt x="724214" y="15948"/>
                  <a:pt x="724214" y="35619"/>
                </a:cubicBezTo>
                <a:cubicBezTo>
                  <a:pt x="724214" y="55290"/>
                  <a:pt x="740161" y="71237"/>
                  <a:pt x="759832" y="71237"/>
                </a:cubicBezTo>
                <a:cubicBezTo>
                  <a:pt x="779503" y="71237"/>
                  <a:pt x="795450" y="55290"/>
                  <a:pt x="795450" y="35619"/>
                </a:cubicBezTo>
                <a:close/>
                <a:moveTo>
                  <a:pt x="795450" y="201836"/>
                </a:moveTo>
                <a:cubicBezTo>
                  <a:pt x="795450" y="182165"/>
                  <a:pt x="779503" y="166218"/>
                  <a:pt x="759832" y="166218"/>
                </a:cubicBezTo>
                <a:cubicBezTo>
                  <a:pt x="740161" y="166218"/>
                  <a:pt x="724214" y="182165"/>
                  <a:pt x="724214" y="201836"/>
                </a:cubicBezTo>
                <a:cubicBezTo>
                  <a:pt x="724214" y="221507"/>
                  <a:pt x="740161" y="237454"/>
                  <a:pt x="759832" y="237454"/>
                </a:cubicBezTo>
                <a:cubicBezTo>
                  <a:pt x="779503" y="237454"/>
                  <a:pt x="795450" y="221507"/>
                  <a:pt x="795450" y="201836"/>
                </a:cubicBezTo>
                <a:close/>
                <a:moveTo>
                  <a:pt x="795450" y="368052"/>
                </a:moveTo>
                <a:cubicBezTo>
                  <a:pt x="795450" y="348381"/>
                  <a:pt x="779503" y="332434"/>
                  <a:pt x="759832" y="332434"/>
                </a:cubicBezTo>
                <a:cubicBezTo>
                  <a:pt x="740161" y="332434"/>
                  <a:pt x="724214" y="348381"/>
                  <a:pt x="724214" y="368052"/>
                </a:cubicBezTo>
                <a:cubicBezTo>
                  <a:pt x="724214" y="387723"/>
                  <a:pt x="740161" y="403670"/>
                  <a:pt x="759832" y="403670"/>
                </a:cubicBezTo>
                <a:cubicBezTo>
                  <a:pt x="779503" y="403670"/>
                  <a:pt x="795450" y="387723"/>
                  <a:pt x="795450" y="368052"/>
                </a:cubicBezTo>
                <a:close/>
                <a:moveTo>
                  <a:pt x="795450" y="534269"/>
                </a:moveTo>
                <a:cubicBezTo>
                  <a:pt x="795450" y="514598"/>
                  <a:pt x="779503" y="498651"/>
                  <a:pt x="759832" y="498651"/>
                </a:cubicBezTo>
                <a:cubicBezTo>
                  <a:pt x="740161" y="498651"/>
                  <a:pt x="724214" y="514598"/>
                  <a:pt x="724214" y="534269"/>
                </a:cubicBezTo>
                <a:cubicBezTo>
                  <a:pt x="724214" y="553940"/>
                  <a:pt x="740161" y="569887"/>
                  <a:pt x="759832" y="569887"/>
                </a:cubicBezTo>
                <a:cubicBezTo>
                  <a:pt x="779503" y="569887"/>
                  <a:pt x="795450" y="553940"/>
                  <a:pt x="795450" y="534269"/>
                </a:cubicBezTo>
                <a:close/>
                <a:moveTo>
                  <a:pt x="795450" y="700486"/>
                </a:moveTo>
                <a:cubicBezTo>
                  <a:pt x="795450" y="680815"/>
                  <a:pt x="779503" y="664868"/>
                  <a:pt x="759832" y="664868"/>
                </a:cubicBezTo>
                <a:cubicBezTo>
                  <a:pt x="740161" y="664868"/>
                  <a:pt x="724214" y="680815"/>
                  <a:pt x="724214" y="700486"/>
                </a:cubicBezTo>
                <a:cubicBezTo>
                  <a:pt x="724214" y="720157"/>
                  <a:pt x="740161" y="736104"/>
                  <a:pt x="759832" y="736104"/>
                </a:cubicBezTo>
                <a:cubicBezTo>
                  <a:pt x="779503" y="736104"/>
                  <a:pt x="795450" y="720157"/>
                  <a:pt x="795450" y="700486"/>
                </a:cubicBezTo>
                <a:close/>
              </a:path>
            </a:pathLst>
          </a:custGeom>
          <a:gradFill flip="none" rotWithShape="1">
            <a:gsLst>
              <a:gs pos="0">
                <a:srgbClr val="1B6669"/>
              </a:gs>
              <a:gs pos="100000">
                <a:srgbClr val="1B6669">
                  <a:alpha val="0"/>
                </a:srgbClr>
              </a:gs>
            </a:gsLst>
            <a:lin ang="27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r"/>
            <a:endParaRPr lang="zh-CN" altLang="en-US">
              <a:ea typeface="阿里巴巴普惠体 Medium" panose="00020600040101010101" pitchFamily="18" charset="-122"/>
              <a:sym typeface="思源黑体" panose="020B0500000000000000" pitchFamily="34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597192" y="1142175"/>
            <a:ext cx="8197951" cy="525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似地，对于三元一次线性方程组</a:t>
            </a:r>
          </a:p>
        </p:txBody>
      </p:sp>
      <p:graphicFrame>
        <p:nvGraphicFramePr>
          <p:cNvPr id="15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585564"/>
              </p:ext>
            </p:extLst>
          </p:nvPr>
        </p:nvGraphicFramePr>
        <p:xfrm>
          <a:off x="3192631" y="1790247"/>
          <a:ext cx="4213225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" name="Equation" r:id="rId4" imgW="1574640" imgH="711000" progId="Equation.DSMT4">
                  <p:embed/>
                </p:oleObj>
              </mc:Choice>
              <mc:Fallback>
                <p:oleObj name="Equation" r:id="rId4" imgW="1574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631" y="1790247"/>
                        <a:ext cx="4213225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2"/>
          <p:cNvSpPr>
            <a:spLocks noChangeArrowheads="1"/>
          </p:cNvSpPr>
          <p:nvPr/>
        </p:nvSpPr>
        <p:spPr bwMode="auto">
          <a:xfrm>
            <a:off x="1486694" y="3989078"/>
            <a:ext cx="2954655" cy="525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系数行列式用记号</a:t>
            </a:r>
          </a:p>
        </p:txBody>
      </p:sp>
      <p:graphicFrame>
        <p:nvGraphicFramePr>
          <p:cNvPr id="17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96804"/>
              </p:ext>
            </p:extLst>
          </p:nvPr>
        </p:nvGraphicFramePr>
        <p:xfrm>
          <a:off x="4511030" y="3524900"/>
          <a:ext cx="3192462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name="Equation" r:id="rId6" imgW="1193760" imgH="711000" progId="Equation.DSMT4">
                  <p:embed/>
                </p:oleObj>
              </mc:Choice>
              <mc:Fallback>
                <p:oleObj name="Equation" r:id="rId6" imgW="1193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030" y="3524900"/>
                        <a:ext cx="3192462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4"/>
          <p:cNvSpPr>
            <a:spLocks noChangeArrowheads="1"/>
          </p:cNvSpPr>
          <p:nvPr/>
        </p:nvSpPr>
        <p:spPr bwMode="auto">
          <a:xfrm>
            <a:off x="1486694" y="5048113"/>
            <a:ext cx="2031325" cy="525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代数和：</a:t>
            </a:r>
          </a:p>
        </p:txBody>
      </p:sp>
      <p:graphicFrame>
        <p:nvGraphicFramePr>
          <p:cNvPr id="19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202928"/>
              </p:ext>
            </p:extLst>
          </p:nvPr>
        </p:nvGraphicFramePr>
        <p:xfrm>
          <a:off x="1597192" y="5787263"/>
          <a:ext cx="84137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" name="Equation" r:id="rId8" imgW="3720960" imgH="228600" progId="Equation.DSMT4">
                  <p:embed/>
                </p:oleObj>
              </mc:Choice>
              <mc:Fallback>
                <p:oleObj name="Equation" r:id="rId8" imgW="3720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192" y="5787263"/>
                        <a:ext cx="84137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阶与三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636632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6"/>
          <p:cNvSpPr>
            <a:spLocks noChangeArrowheads="1"/>
          </p:cNvSpPr>
          <p:nvPr/>
        </p:nvSpPr>
        <p:spPr bwMode="auto">
          <a:xfrm>
            <a:off x="1471634" y="1515095"/>
            <a:ext cx="1723549" cy="525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99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kumimoji="1" lang="zh-CN" altLang="en-US" sz="2400" b="1" dirty="0">
                <a:solidFill>
                  <a:srgbClr val="0099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列式</a:t>
            </a:r>
            <a:endParaRPr kumimoji="1" lang="zh-CN" altLang="en-US" sz="2400" b="1" dirty="0">
              <a:solidFill>
                <a:srgbClr val="0099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1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552754"/>
              </p:ext>
            </p:extLst>
          </p:nvPr>
        </p:nvGraphicFramePr>
        <p:xfrm>
          <a:off x="1744663" y="2511997"/>
          <a:ext cx="7573962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4" imgW="2831760" imgH="711000" progId="Equation.DSMT4">
                  <p:embed/>
                </p:oleObj>
              </mc:Choice>
              <mc:Fallback>
                <p:oleObj name="Equation" r:id="rId4" imgW="2831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2511997"/>
                        <a:ext cx="7573962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66301"/>
              </p:ext>
            </p:extLst>
          </p:nvPr>
        </p:nvGraphicFramePr>
        <p:xfrm>
          <a:off x="4511993" y="4002151"/>
          <a:ext cx="5057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6" imgW="1892160" imgH="228600" progId="Equation.DSMT4">
                  <p:embed/>
                </p:oleObj>
              </mc:Choice>
              <mc:Fallback>
                <p:oleObj name="Equation" r:id="rId6" imgW="1892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993" y="4002151"/>
                        <a:ext cx="50577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阶与三阶行列式</a:t>
              </a: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74595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2"/>
          <p:cNvSpPr>
            <a:spLocks noChangeArrowheads="1"/>
          </p:cNvSpPr>
          <p:nvPr/>
        </p:nvSpPr>
        <p:spPr bwMode="auto">
          <a:xfrm>
            <a:off x="1339624" y="1418526"/>
            <a:ext cx="2492990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角线法则</a:t>
            </a:r>
            <a:endParaRPr kumimoji="1" lang="zh-CN" altLang="en-US" sz="240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7" name="组合 66"/>
          <p:cNvGrpSpPr/>
          <p:nvPr/>
        </p:nvGrpSpPr>
        <p:grpSpPr>
          <a:xfrm>
            <a:off x="2563046" y="2517228"/>
            <a:ext cx="5766387" cy="2245357"/>
            <a:chOff x="2152615" y="2350966"/>
            <a:chExt cx="5766387" cy="2245357"/>
          </a:xfrm>
        </p:grpSpPr>
        <p:graphicFrame>
          <p:nvGraphicFramePr>
            <p:cNvPr id="1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0291235"/>
                </p:ext>
              </p:extLst>
            </p:nvPr>
          </p:nvGraphicFramePr>
          <p:xfrm>
            <a:off x="3978972" y="2350966"/>
            <a:ext cx="2478088" cy="187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4" name="Equation" r:id="rId4" imgW="1777680" imgH="1346040" progId="Equation.DSMT4">
                    <p:embed/>
                  </p:oleObj>
                </mc:Choice>
                <mc:Fallback>
                  <p:oleObj name="Equation" r:id="rId4" imgW="1777680" imgH="1346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972" y="2350966"/>
                          <a:ext cx="2478088" cy="187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2"/>
            <p:cNvSpPr>
              <a:spLocks noChangeArrowheads="1"/>
            </p:cNvSpPr>
            <p:nvPr/>
          </p:nvSpPr>
          <p:spPr bwMode="auto">
            <a:xfrm>
              <a:off x="2152615" y="3673905"/>
              <a:ext cx="340158" cy="504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宋体" pitchFamily="2" charset="-122"/>
                </a:rPr>
                <a:t>-</a:t>
              </a:r>
              <a:endParaRPr kumimoji="1" lang="zh-CN" altLang="en-US" sz="2400" b="1" dirty="0" smtClean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>
            <a:xfrm flipH="1">
              <a:off x="2586119" y="2735870"/>
              <a:ext cx="1465951" cy="1241450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ysDash"/>
              <a:miter lim="800000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>
            <a:xfrm flipH="1" flipV="1">
              <a:off x="2586119" y="3977320"/>
              <a:ext cx="1589862" cy="505256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ysDash"/>
              <a:miter lim="800000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>
            <a:xfrm flipH="1">
              <a:off x="4175981" y="4049428"/>
              <a:ext cx="786078" cy="433148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ysDash"/>
              <a:miter lim="800000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>
            <a:xfrm flipH="1">
              <a:off x="5218016" y="3473932"/>
              <a:ext cx="677626" cy="433148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ysDash"/>
              <a:miter lim="800000"/>
            </a:ln>
            <a:effectLst/>
          </p:spPr>
        </p:cxnSp>
        <p:cxnSp>
          <p:nvCxnSpPr>
            <p:cNvPr id="24" name="直接连接符 23"/>
            <p:cNvCxnSpPr/>
            <p:nvPr/>
          </p:nvCxnSpPr>
          <p:spPr>
            <a:xfrm flipH="1">
              <a:off x="4316224" y="2815309"/>
              <a:ext cx="722568" cy="433148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ysDash"/>
              <a:miter lim="800000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>
            <a:xfrm flipH="1">
              <a:off x="3381050" y="3364096"/>
              <a:ext cx="677626" cy="433148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ysDash"/>
              <a:miter lim="800000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>
            <a:xfrm flipH="1" flipV="1">
              <a:off x="3381050" y="3797244"/>
              <a:ext cx="1510670" cy="781150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ysDash"/>
              <a:miter lim="800000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>
            <a:xfrm flipH="1">
              <a:off x="4879203" y="4117997"/>
              <a:ext cx="1016439" cy="478326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ysDash"/>
              <a:miter lim="800000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>
            <a:xfrm flipH="1">
              <a:off x="5218016" y="2775589"/>
              <a:ext cx="677627" cy="472868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ysDash"/>
              <a:miter lim="800000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>
            <a:xfrm flipH="1">
              <a:off x="4271463" y="3434212"/>
              <a:ext cx="677989" cy="472868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ysDash"/>
              <a:miter lim="800000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>
            <a:xfrm flipH="1" flipV="1">
              <a:off x="5957996" y="2775590"/>
              <a:ext cx="1568565" cy="895056"/>
            </a:xfrm>
            <a:prstGeom prst="line">
              <a:avLst/>
            </a:prstGeom>
            <a:noFill/>
            <a:ln w="28575" cap="flat" cmpd="sng" algn="ctr">
              <a:solidFill>
                <a:srgbClr val="FF66FF"/>
              </a:solidFill>
              <a:prstDash val="solid"/>
              <a:miter lim="800000"/>
            </a:ln>
            <a:effectLst/>
          </p:spPr>
        </p:cxnSp>
        <p:sp>
          <p:nvSpPr>
            <p:cNvPr id="39" name="矩形 12"/>
            <p:cNvSpPr>
              <a:spLocks noChangeArrowheads="1"/>
            </p:cNvSpPr>
            <p:nvPr/>
          </p:nvSpPr>
          <p:spPr bwMode="auto">
            <a:xfrm>
              <a:off x="7578844" y="3446804"/>
              <a:ext cx="340158" cy="504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 sz="2400" b="1" dirty="0" smtClean="0">
                  <a:solidFill>
                    <a:srgbClr val="000000"/>
                  </a:solidFill>
                  <a:latin typeface="宋体" pitchFamily="2" charset="-122"/>
                </a:rPr>
                <a:t>+</a:t>
              </a:r>
              <a:endParaRPr kumimoji="1" lang="zh-CN" altLang="en-US" sz="2400" b="1" dirty="0" smtClean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cxnSp>
          <p:nvCxnSpPr>
            <p:cNvPr id="40" name="直接连接符 39"/>
            <p:cNvCxnSpPr/>
            <p:nvPr/>
          </p:nvCxnSpPr>
          <p:spPr>
            <a:xfrm flipH="1" flipV="1">
              <a:off x="5181872" y="2845917"/>
              <a:ext cx="713771" cy="402540"/>
            </a:xfrm>
            <a:prstGeom prst="line">
              <a:avLst/>
            </a:prstGeom>
            <a:noFill/>
            <a:ln w="28575" cap="flat" cmpd="sng" algn="ctr">
              <a:solidFill>
                <a:srgbClr val="FF66FF"/>
              </a:solidFill>
              <a:prstDash val="solid"/>
              <a:miter lim="800000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>
            <a:xfrm flipH="1" flipV="1">
              <a:off x="6314883" y="3446806"/>
              <a:ext cx="617318" cy="418288"/>
            </a:xfrm>
            <a:prstGeom prst="line">
              <a:avLst/>
            </a:prstGeom>
            <a:noFill/>
            <a:ln w="28575" cap="flat" cmpd="sng" algn="ctr">
              <a:solidFill>
                <a:srgbClr val="FF66FF"/>
              </a:solidFill>
              <a:prstDash val="solid"/>
              <a:miter lim="800000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>
            <a:xfrm flipH="1" flipV="1">
              <a:off x="4468102" y="4046828"/>
              <a:ext cx="967143" cy="545433"/>
            </a:xfrm>
            <a:prstGeom prst="line">
              <a:avLst/>
            </a:prstGeom>
            <a:noFill/>
            <a:ln w="28575" cap="flat" cmpd="sng" algn="ctr">
              <a:solidFill>
                <a:srgbClr val="FF66FF"/>
              </a:solidFill>
              <a:prstDash val="solid"/>
              <a:miter lim="800000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>
            <a:xfrm flipH="1">
              <a:off x="5435247" y="3865094"/>
              <a:ext cx="1496954" cy="727167"/>
            </a:xfrm>
            <a:prstGeom prst="line">
              <a:avLst/>
            </a:prstGeom>
            <a:noFill/>
            <a:ln w="28575" cap="flat" cmpd="sng" algn="ctr">
              <a:solidFill>
                <a:srgbClr val="FF66FF"/>
              </a:solidFill>
              <a:prstDash val="solid"/>
              <a:miter lim="800000"/>
            </a:ln>
            <a:effectLst/>
          </p:spPr>
        </p:cxnSp>
        <p:cxnSp>
          <p:nvCxnSpPr>
            <p:cNvPr id="50" name="直接连接符 49"/>
            <p:cNvCxnSpPr/>
            <p:nvPr/>
          </p:nvCxnSpPr>
          <p:spPr>
            <a:xfrm flipH="1" flipV="1">
              <a:off x="4468107" y="2845917"/>
              <a:ext cx="493952" cy="332212"/>
            </a:xfrm>
            <a:prstGeom prst="line">
              <a:avLst/>
            </a:prstGeom>
            <a:noFill/>
            <a:ln w="28575" cap="flat" cmpd="sng" algn="ctr">
              <a:solidFill>
                <a:srgbClr val="FF66FF"/>
              </a:solidFill>
              <a:prstDash val="solid"/>
              <a:miter lim="800000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>
            <a:xfrm flipH="1" flipV="1">
              <a:off x="5401691" y="3532882"/>
              <a:ext cx="493952" cy="332212"/>
            </a:xfrm>
            <a:prstGeom prst="line">
              <a:avLst/>
            </a:prstGeom>
            <a:noFill/>
            <a:ln w="28575" cap="flat" cmpd="sng" algn="ctr">
              <a:solidFill>
                <a:srgbClr val="FF66FF"/>
              </a:solidFill>
              <a:prstDash val="solid"/>
              <a:miter lim="800000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>
            <a:xfrm flipH="1" flipV="1">
              <a:off x="4468107" y="3532882"/>
              <a:ext cx="493952" cy="332212"/>
            </a:xfrm>
            <a:prstGeom prst="line">
              <a:avLst/>
            </a:prstGeom>
            <a:noFill/>
            <a:ln w="28575" cap="flat" cmpd="sng" algn="ctr">
              <a:solidFill>
                <a:srgbClr val="FF66FF"/>
              </a:solidFill>
              <a:prstDash val="solid"/>
              <a:miter lim="800000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>
            <a:xfrm flipH="1" flipV="1">
              <a:off x="5421688" y="4117997"/>
              <a:ext cx="684545" cy="460397"/>
            </a:xfrm>
            <a:prstGeom prst="line">
              <a:avLst/>
            </a:prstGeom>
            <a:noFill/>
            <a:ln w="28575" cap="flat" cmpd="sng" algn="ctr">
              <a:solidFill>
                <a:srgbClr val="FF66FF"/>
              </a:solidFill>
              <a:prstDash val="solid"/>
              <a:miter lim="800000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>
            <a:xfrm flipH="1">
              <a:off x="6106234" y="3670646"/>
              <a:ext cx="1420327" cy="907748"/>
            </a:xfrm>
            <a:prstGeom prst="line">
              <a:avLst/>
            </a:prstGeom>
            <a:noFill/>
            <a:ln w="28575" cap="flat" cmpd="sng" algn="ctr">
              <a:solidFill>
                <a:srgbClr val="FF66FF"/>
              </a:solidFill>
              <a:prstDash val="solid"/>
              <a:miter lim="800000"/>
            </a:ln>
            <a:effectLst/>
          </p:spPr>
        </p:cxnSp>
      </p:grpSp>
      <p:grpSp>
        <p:nvGrpSpPr>
          <p:cNvPr id="72" name="组合 7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73" name="矩形 7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阶与三阶行列式</a:t>
              </a:r>
            </a:p>
          </p:txBody>
        </p:sp>
        <p:sp>
          <p:nvSpPr>
            <p:cNvPr id="74" name="矩形 7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511926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2"/>
          <p:cNvSpPr>
            <a:spLocks noChangeArrowheads="1"/>
          </p:cNvSpPr>
          <p:nvPr/>
        </p:nvSpPr>
        <p:spPr bwMode="auto">
          <a:xfrm>
            <a:off x="1339624" y="1418526"/>
            <a:ext cx="2185214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沙路法则</a:t>
            </a:r>
            <a:endParaRPr kumimoji="1" lang="zh-CN" altLang="en-US" sz="240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6" name="组合 55"/>
          <p:cNvGrpSpPr/>
          <p:nvPr/>
        </p:nvGrpSpPr>
        <p:grpSpPr>
          <a:xfrm>
            <a:off x="2713652" y="2515540"/>
            <a:ext cx="5077520" cy="2491166"/>
            <a:chOff x="2394344" y="2515540"/>
            <a:chExt cx="5077520" cy="2491166"/>
          </a:xfrm>
        </p:grpSpPr>
        <p:graphicFrame>
          <p:nvGraphicFramePr>
            <p:cNvPr id="1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2863938"/>
                </p:ext>
              </p:extLst>
            </p:nvPr>
          </p:nvGraphicFramePr>
          <p:xfrm>
            <a:off x="2739928" y="2515540"/>
            <a:ext cx="2478088" cy="187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0" name="Equation" r:id="rId4" imgW="1777680" imgH="1346040" progId="Equation.DSMT4">
                    <p:embed/>
                  </p:oleObj>
                </mc:Choice>
                <mc:Fallback>
                  <p:oleObj name="Equation" r:id="rId4" imgW="1777680" imgH="1346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9928" y="2515540"/>
                          <a:ext cx="2478088" cy="187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2"/>
            <p:cNvSpPr>
              <a:spLocks noChangeArrowheads="1"/>
            </p:cNvSpPr>
            <p:nvPr/>
          </p:nvSpPr>
          <p:spPr bwMode="auto">
            <a:xfrm>
              <a:off x="4141264" y="4392952"/>
              <a:ext cx="340158" cy="504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宋体" pitchFamily="2" charset="-122"/>
                </a:rPr>
                <a:t>-</a:t>
              </a:r>
              <a:endParaRPr kumimoji="1" lang="zh-CN" altLang="en-US" sz="2400" b="1" dirty="0" smtClean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cxnSp>
          <p:nvCxnSpPr>
            <p:cNvPr id="23" name="直接连接符 22"/>
            <p:cNvCxnSpPr/>
            <p:nvPr/>
          </p:nvCxnSpPr>
          <p:spPr>
            <a:xfrm flipH="1">
              <a:off x="5787118" y="2958346"/>
              <a:ext cx="677626" cy="433148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ysDash"/>
              <a:miter lim="800000"/>
            </a:ln>
            <a:effectLst/>
          </p:spPr>
        </p:cxnSp>
        <p:cxnSp>
          <p:nvCxnSpPr>
            <p:cNvPr id="24" name="直接连接符 23"/>
            <p:cNvCxnSpPr/>
            <p:nvPr/>
          </p:nvCxnSpPr>
          <p:spPr>
            <a:xfrm flipH="1">
              <a:off x="4868083" y="2954750"/>
              <a:ext cx="722568" cy="476464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ysDash"/>
              <a:miter lim="800000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>
            <a:xfrm flipH="1">
              <a:off x="3988108" y="3564376"/>
              <a:ext cx="644668" cy="494935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ysDash"/>
              <a:miter lim="800000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>
            <a:xfrm flipH="1">
              <a:off x="3988108" y="2958346"/>
              <a:ext cx="677627" cy="472868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ysDash"/>
              <a:miter lim="800000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>
            <a:xfrm flipH="1">
              <a:off x="3088498" y="3603918"/>
              <a:ext cx="677990" cy="520474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ysDash"/>
              <a:miter lim="800000"/>
            </a:ln>
            <a:effectLst/>
          </p:spPr>
        </p:cxnSp>
        <p:sp>
          <p:nvSpPr>
            <p:cNvPr id="39" name="矩形 12"/>
            <p:cNvSpPr>
              <a:spLocks noChangeArrowheads="1"/>
            </p:cNvSpPr>
            <p:nvPr/>
          </p:nvSpPr>
          <p:spPr bwMode="auto">
            <a:xfrm>
              <a:off x="7131706" y="4479619"/>
              <a:ext cx="340158" cy="504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 sz="2400" b="1" dirty="0" smtClean="0">
                  <a:solidFill>
                    <a:srgbClr val="000000"/>
                  </a:solidFill>
                  <a:latin typeface="宋体" pitchFamily="2" charset="-122"/>
                </a:rPr>
                <a:t>+</a:t>
              </a:r>
              <a:endParaRPr kumimoji="1" lang="zh-CN" altLang="en-US" sz="2400" b="1" dirty="0" smtClean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cxnSp>
          <p:nvCxnSpPr>
            <p:cNvPr id="42" name="直接连接符 41"/>
            <p:cNvCxnSpPr/>
            <p:nvPr/>
          </p:nvCxnSpPr>
          <p:spPr>
            <a:xfrm flipH="1" flipV="1">
              <a:off x="5029608" y="2975335"/>
              <a:ext cx="516273" cy="412563"/>
            </a:xfrm>
            <a:prstGeom prst="line">
              <a:avLst/>
            </a:prstGeom>
            <a:noFill/>
            <a:ln w="28575" cap="flat" cmpd="sng" algn="ctr">
              <a:solidFill>
                <a:srgbClr val="FF66FF"/>
              </a:solidFill>
              <a:prstDash val="solid"/>
              <a:miter lim="800000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>
            <a:xfrm flipH="1" flipV="1">
              <a:off x="3251020" y="3028674"/>
              <a:ext cx="493952" cy="332212"/>
            </a:xfrm>
            <a:prstGeom prst="line">
              <a:avLst/>
            </a:prstGeom>
            <a:noFill/>
            <a:ln w="28575" cap="flat" cmpd="sng" algn="ctr">
              <a:solidFill>
                <a:srgbClr val="FF66FF"/>
              </a:solidFill>
              <a:prstDash val="solid"/>
              <a:miter lim="800000"/>
            </a:ln>
            <a:effectLst/>
          </p:spPr>
        </p:cxnSp>
        <p:graphicFrame>
          <p:nvGraphicFramePr>
            <p:cNvPr id="3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0053878"/>
                </p:ext>
              </p:extLst>
            </p:nvPr>
          </p:nvGraphicFramePr>
          <p:xfrm>
            <a:off x="5545881" y="2536559"/>
            <a:ext cx="1450975" cy="180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1" name="Equation" r:id="rId6" imgW="1041120" imgH="1295280" progId="Equation.DSMT4">
                    <p:embed/>
                  </p:oleObj>
                </mc:Choice>
                <mc:Fallback>
                  <p:oleObj name="Equation" r:id="rId6" imgW="1041120" imgH="1295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5881" y="2536559"/>
                          <a:ext cx="1450975" cy="180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直接连接符 35"/>
            <p:cNvCxnSpPr/>
            <p:nvPr/>
          </p:nvCxnSpPr>
          <p:spPr>
            <a:xfrm flipH="1" flipV="1">
              <a:off x="5997953" y="3646748"/>
              <a:ext cx="466791" cy="373021"/>
            </a:xfrm>
            <a:prstGeom prst="line">
              <a:avLst/>
            </a:prstGeom>
            <a:noFill/>
            <a:ln w="28575" cap="flat" cmpd="sng" algn="ctr">
              <a:solidFill>
                <a:srgbClr val="FF66FF"/>
              </a:solidFill>
              <a:prstDash val="solid"/>
              <a:miter lim="800000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>
            <a:xfrm flipH="1" flipV="1">
              <a:off x="4159969" y="2978931"/>
              <a:ext cx="516273" cy="412563"/>
            </a:xfrm>
            <a:prstGeom prst="line">
              <a:avLst/>
            </a:prstGeom>
            <a:noFill/>
            <a:ln w="28575" cap="flat" cmpd="sng" algn="ctr">
              <a:solidFill>
                <a:srgbClr val="FF66FF"/>
              </a:solidFill>
              <a:prstDash val="solid"/>
              <a:miter lim="800000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>
            <a:xfrm flipH="1" flipV="1">
              <a:off x="5080763" y="3646748"/>
              <a:ext cx="516273" cy="412563"/>
            </a:xfrm>
            <a:prstGeom prst="line">
              <a:avLst/>
            </a:prstGeom>
            <a:noFill/>
            <a:ln w="28575" cap="flat" cmpd="sng" algn="ctr">
              <a:solidFill>
                <a:srgbClr val="FF66FF"/>
              </a:solidFill>
              <a:prstDash val="solid"/>
              <a:miter lim="800000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>
            <a:xfrm flipH="1" flipV="1">
              <a:off x="6892960" y="4329012"/>
              <a:ext cx="364064" cy="311015"/>
            </a:xfrm>
            <a:prstGeom prst="line">
              <a:avLst/>
            </a:prstGeom>
            <a:noFill/>
            <a:ln w="28575" cap="flat" cmpd="sng" algn="ctr">
              <a:solidFill>
                <a:srgbClr val="FF66FF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</p:cxnSp>
        <p:sp>
          <p:nvSpPr>
            <p:cNvPr id="47" name="矩形 12"/>
            <p:cNvSpPr>
              <a:spLocks noChangeArrowheads="1"/>
            </p:cNvSpPr>
            <p:nvPr/>
          </p:nvSpPr>
          <p:spPr bwMode="auto">
            <a:xfrm>
              <a:off x="6236699" y="4479619"/>
              <a:ext cx="340158" cy="504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 sz="2400" b="1" dirty="0" smtClean="0">
                  <a:solidFill>
                    <a:srgbClr val="000000"/>
                  </a:solidFill>
                  <a:latin typeface="宋体" pitchFamily="2" charset="-122"/>
                </a:rPr>
                <a:t>+</a:t>
              </a:r>
              <a:endParaRPr kumimoji="1" lang="zh-CN" altLang="en-US" sz="2400" b="1" dirty="0" smtClean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cxnSp>
          <p:nvCxnSpPr>
            <p:cNvPr id="48" name="直接连接符 47"/>
            <p:cNvCxnSpPr/>
            <p:nvPr/>
          </p:nvCxnSpPr>
          <p:spPr>
            <a:xfrm flipH="1" flipV="1">
              <a:off x="5997953" y="4329012"/>
              <a:ext cx="364064" cy="311015"/>
            </a:xfrm>
            <a:prstGeom prst="line">
              <a:avLst/>
            </a:prstGeom>
            <a:noFill/>
            <a:ln w="28575" cap="flat" cmpd="sng" algn="ctr">
              <a:solidFill>
                <a:srgbClr val="FF66FF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</p:cxnSp>
        <p:sp>
          <p:nvSpPr>
            <p:cNvPr id="49" name="矩形 12"/>
            <p:cNvSpPr>
              <a:spLocks noChangeArrowheads="1"/>
            </p:cNvSpPr>
            <p:nvPr/>
          </p:nvSpPr>
          <p:spPr bwMode="auto">
            <a:xfrm>
              <a:off x="5279050" y="4502337"/>
              <a:ext cx="340158" cy="504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 sz="2400" b="1" dirty="0" smtClean="0">
                  <a:solidFill>
                    <a:srgbClr val="000000"/>
                  </a:solidFill>
                  <a:latin typeface="宋体" pitchFamily="2" charset="-122"/>
                </a:rPr>
                <a:t>+</a:t>
              </a:r>
              <a:endParaRPr kumimoji="1" lang="zh-CN" altLang="en-US" sz="2400" b="1" dirty="0" smtClean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>
            <a:xfrm flipH="1" flipV="1">
              <a:off x="5040304" y="4351730"/>
              <a:ext cx="364064" cy="311015"/>
            </a:xfrm>
            <a:prstGeom prst="line">
              <a:avLst/>
            </a:prstGeom>
            <a:noFill/>
            <a:ln w="28575" cap="flat" cmpd="sng" algn="ctr">
              <a:solidFill>
                <a:srgbClr val="FF66FF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</p:cxnSp>
        <p:cxnSp>
          <p:nvCxnSpPr>
            <p:cNvPr id="52" name="直接连接符 51"/>
            <p:cNvCxnSpPr/>
            <p:nvPr/>
          </p:nvCxnSpPr>
          <p:spPr>
            <a:xfrm flipH="1">
              <a:off x="4930087" y="3542501"/>
              <a:ext cx="615794" cy="477268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ysDash"/>
              <a:miter lim="800000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>
            <a:xfrm flipV="1">
              <a:off x="4326922" y="4240984"/>
              <a:ext cx="349320" cy="311014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</p:cxnSp>
        <p:sp>
          <p:nvSpPr>
            <p:cNvPr id="54" name="矩形 12"/>
            <p:cNvSpPr>
              <a:spLocks noChangeArrowheads="1"/>
            </p:cNvSpPr>
            <p:nvPr/>
          </p:nvSpPr>
          <p:spPr bwMode="auto">
            <a:xfrm>
              <a:off x="2394344" y="4363753"/>
              <a:ext cx="340158" cy="504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宋体" pitchFamily="2" charset="-122"/>
                </a:rPr>
                <a:t>-</a:t>
              </a:r>
              <a:endParaRPr kumimoji="1" lang="zh-CN" altLang="en-US" sz="2400" b="1" dirty="0" smtClean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cxnSp>
          <p:nvCxnSpPr>
            <p:cNvPr id="55" name="直接连接符 54"/>
            <p:cNvCxnSpPr/>
            <p:nvPr/>
          </p:nvCxnSpPr>
          <p:spPr>
            <a:xfrm flipV="1">
              <a:off x="2558029" y="4240984"/>
              <a:ext cx="349320" cy="311014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</p:cxnSp>
        <p:sp>
          <p:nvSpPr>
            <p:cNvPr id="62" name="矩形 12"/>
            <p:cNvSpPr>
              <a:spLocks noChangeArrowheads="1"/>
            </p:cNvSpPr>
            <p:nvPr/>
          </p:nvSpPr>
          <p:spPr bwMode="auto">
            <a:xfrm>
              <a:off x="3251020" y="4370147"/>
              <a:ext cx="340158" cy="504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宋体" pitchFamily="2" charset="-122"/>
                </a:rPr>
                <a:t>-</a:t>
              </a:r>
              <a:endParaRPr kumimoji="1" lang="zh-CN" altLang="en-US" sz="2400" b="1" dirty="0" smtClean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>
            <a:xfrm flipV="1">
              <a:off x="3427493" y="4240984"/>
              <a:ext cx="349320" cy="311014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>
            <a:xfrm flipH="1" flipV="1">
              <a:off x="4175987" y="3698049"/>
              <a:ext cx="456789" cy="361262"/>
            </a:xfrm>
            <a:prstGeom prst="line">
              <a:avLst/>
            </a:prstGeom>
            <a:noFill/>
            <a:ln w="28575" cap="flat" cmpd="sng" algn="ctr">
              <a:solidFill>
                <a:srgbClr val="FF66FF"/>
              </a:solidFill>
              <a:prstDash val="solid"/>
              <a:miter lim="800000"/>
            </a:ln>
            <a:effectLst/>
          </p:spPr>
        </p:cxnSp>
      </p:grpSp>
      <p:grpSp>
        <p:nvGrpSpPr>
          <p:cNvPr id="66" name="组合 65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68" name="矩形 6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阶与三阶行列式</a:t>
              </a:r>
            </a:p>
          </p:txBody>
        </p:sp>
        <p:sp>
          <p:nvSpPr>
            <p:cNvPr id="69" name="矩形 68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64605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任意多边形: 形状 156">
            <a:extLst>
              <a:ext uri="{FF2B5EF4-FFF2-40B4-BE49-F238E27FC236}">
                <a16:creationId xmlns:a16="http://schemas.microsoft.com/office/drawing/2014/main" xmlns="" id="{C5F1C794-B46F-408A-9226-132BCE708A90}"/>
              </a:ext>
            </a:extLst>
          </p:cNvPr>
          <p:cNvSpPr/>
          <p:nvPr/>
        </p:nvSpPr>
        <p:spPr>
          <a:xfrm rot="16200000" flipH="1" flipV="1">
            <a:off x="11638587" y="240056"/>
            <a:ext cx="439308" cy="406533"/>
          </a:xfrm>
          <a:custGeom>
            <a:avLst/>
            <a:gdLst>
              <a:gd name="connsiteX0" fmla="*/ 71236 w 795450"/>
              <a:gd name="connsiteY0" fmla="*/ 35618 h 736104"/>
              <a:gd name="connsiteX1" fmla="*/ 35618 w 795450"/>
              <a:gd name="connsiteY1" fmla="*/ 0 h 736104"/>
              <a:gd name="connsiteX2" fmla="*/ 0 w 795450"/>
              <a:gd name="connsiteY2" fmla="*/ 35618 h 736104"/>
              <a:gd name="connsiteX3" fmla="*/ 35618 w 795450"/>
              <a:gd name="connsiteY3" fmla="*/ 71236 h 736104"/>
              <a:gd name="connsiteX4" fmla="*/ 71236 w 795450"/>
              <a:gd name="connsiteY4" fmla="*/ 35618 h 736104"/>
              <a:gd name="connsiteX5" fmla="*/ 71236 w 795450"/>
              <a:gd name="connsiteY5" fmla="*/ 201835 h 736104"/>
              <a:gd name="connsiteX6" fmla="*/ 35618 w 795450"/>
              <a:gd name="connsiteY6" fmla="*/ 166217 h 736104"/>
              <a:gd name="connsiteX7" fmla="*/ 0 w 795450"/>
              <a:gd name="connsiteY7" fmla="*/ 201835 h 736104"/>
              <a:gd name="connsiteX8" fmla="*/ 35618 w 795450"/>
              <a:gd name="connsiteY8" fmla="*/ 237453 h 736104"/>
              <a:gd name="connsiteX9" fmla="*/ 71236 w 795450"/>
              <a:gd name="connsiteY9" fmla="*/ 201835 h 736104"/>
              <a:gd name="connsiteX10" fmla="*/ 71236 w 795450"/>
              <a:gd name="connsiteY10" fmla="*/ 368051 h 736104"/>
              <a:gd name="connsiteX11" fmla="*/ 35618 w 795450"/>
              <a:gd name="connsiteY11" fmla="*/ 332433 h 736104"/>
              <a:gd name="connsiteX12" fmla="*/ 0 w 795450"/>
              <a:gd name="connsiteY12" fmla="*/ 368052 h 736104"/>
              <a:gd name="connsiteX13" fmla="*/ 35618 w 795450"/>
              <a:gd name="connsiteY13" fmla="*/ 403669 h 736104"/>
              <a:gd name="connsiteX14" fmla="*/ 71236 w 795450"/>
              <a:gd name="connsiteY14" fmla="*/ 368051 h 736104"/>
              <a:gd name="connsiteX15" fmla="*/ 71236 w 795450"/>
              <a:gd name="connsiteY15" fmla="*/ 534267 h 736104"/>
              <a:gd name="connsiteX16" fmla="*/ 35618 w 795450"/>
              <a:gd name="connsiteY16" fmla="*/ 498649 h 736104"/>
              <a:gd name="connsiteX17" fmla="*/ 0 w 795450"/>
              <a:gd name="connsiteY17" fmla="*/ 534267 h 736104"/>
              <a:gd name="connsiteX18" fmla="*/ 35618 w 795450"/>
              <a:gd name="connsiteY18" fmla="*/ 569885 h 736104"/>
              <a:gd name="connsiteX19" fmla="*/ 71236 w 795450"/>
              <a:gd name="connsiteY19" fmla="*/ 534267 h 736104"/>
              <a:gd name="connsiteX20" fmla="*/ 71236 w 795450"/>
              <a:gd name="connsiteY20" fmla="*/ 700484 h 736104"/>
              <a:gd name="connsiteX21" fmla="*/ 35618 w 795450"/>
              <a:gd name="connsiteY21" fmla="*/ 664866 h 736104"/>
              <a:gd name="connsiteX22" fmla="*/ 0 w 795450"/>
              <a:gd name="connsiteY22" fmla="*/ 700484 h 736104"/>
              <a:gd name="connsiteX23" fmla="*/ 35618 w 795450"/>
              <a:gd name="connsiteY23" fmla="*/ 736102 h 736104"/>
              <a:gd name="connsiteX24" fmla="*/ 71236 w 795450"/>
              <a:gd name="connsiteY24" fmla="*/ 700484 h 736104"/>
              <a:gd name="connsiteX25" fmla="*/ 252296 w 795450"/>
              <a:gd name="connsiteY25" fmla="*/ 35619 h 736104"/>
              <a:gd name="connsiteX26" fmla="*/ 216678 w 795450"/>
              <a:gd name="connsiteY26" fmla="*/ 1 h 736104"/>
              <a:gd name="connsiteX27" fmla="*/ 181060 w 795450"/>
              <a:gd name="connsiteY27" fmla="*/ 35619 h 736104"/>
              <a:gd name="connsiteX28" fmla="*/ 216678 w 795450"/>
              <a:gd name="connsiteY28" fmla="*/ 71237 h 736104"/>
              <a:gd name="connsiteX29" fmla="*/ 252296 w 795450"/>
              <a:gd name="connsiteY29" fmla="*/ 35619 h 736104"/>
              <a:gd name="connsiteX30" fmla="*/ 252296 w 795450"/>
              <a:gd name="connsiteY30" fmla="*/ 201836 h 736104"/>
              <a:gd name="connsiteX31" fmla="*/ 216678 w 795450"/>
              <a:gd name="connsiteY31" fmla="*/ 166218 h 736104"/>
              <a:gd name="connsiteX32" fmla="*/ 181060 w 795450"/>
              <a:gd name="connsiteY32" fmla="*/ 201836 h 736104"/>
              <a:gd name="connsiteX33" fmla="*/ 216678 w 795450"/>
              <a:gd name="connsiteY33" fmla="*/ 237454 h 736104"/>
              <a:gd name="connsiteX34" fmla="*/ 252296 w 795450"/>
              <a:gd name="connsiteY34" fmla="*/ 201836 h 736104"/>
              <a:gd name="connsiteX35" fmla="*/ 252296 w 795450"/>
              <a:gd name="connsiteY35" fmla="*/ 368052 h 736104"/>
              <a:gd name="connsiteX36" fmla="*/ 216678 w 795450"/>
              <a:gd name="connsiteY36" fmla="*/ 332434 h 736104"/>
              <a:gd name="connsiteX37" fmla="*/ 181060 w 795450"/>
              <a:gd name="connsiteY37" fmla="*/ 368052 h 736104"/>
              <a:gd name="connsiteX38" fmla="*/ 216678 w 795450"/>
              <a:gd name="connsiteY38" fmla="*/ 403670 h 736104"/>
              <a:gd name="connsiteX39" fmla="*/ 252296 w 795450"/>
              <a:gd name="connsiteY39" fmla="*/ 368052 h 736104"/>
              <a:gd name="connsiteX40" fmla="*/ 252296 w 795450"/>
              <a:gd name="connsiteY40" fmla="*/ 534268 h 736104"/>
              <a:gd name="connsiteX41" fmla="*/ 216678 w 795450"/>
              <a:gd name="connsiteY41" fmla="*/ 498650 h 736104"/>
              <a:gd name="connsiteX42" fmla="*/ 181060 w 795450"/>
              <a:gd name="connsiteY42" fmla="*/ 534268 h 736104"/>
              <a:gd name="connsiteX43" fmla="*/ 216678 w 795450"/>
              <a:gd name="connsiteY43" fmla="*/ 569886 h 736104"/>
              <a:gd name="connsiteX44" fmla="*/ 252296 w 795450"/>
              <a:gd name="connsiteY44" fmla="*/ 534268 h 736104"/>
              <a:gd name="connsiteX45" fmla="*/ 252296 w 795450"/>
              <a:gd name="connsiteY45" fmla="*/ 700485 h 736104"/>
              <a:gd name="connsiteX46" fmla="*/ 216678 w 795450"/>
              <a:gd name="connsiteY46" fmla="*/ 664867 h 736104"/>
              <a:gd name="connsiteX47" fmla="*/ 181060 w 795450"/>
              <a:gd name="connsiteY47" fmla="*/ 700485 h 736104"/>
              <a:gd name="connsiteX48" fmla="*/ 216678 w 795450"/>
              <a:gd name="connsiteY48" fmla="*/ 736103 h 736104"/>
              <a:gd name="connsiteX49" fmla="*/ 252296 w 795450"/>
              <a:gd name="connsiteY49" fmla="*/ 700485 h 736104"/>
              <a:gd name="connsiteX50" fmla="*/ 433352 w 795450"/>
              <a:gd name="connsiteY50" fmla="*/ 35620 h 736104"/>
              <a:gd name="connsiteX51" fmla="*/ 397734 w 795450"/>
              <a:gd name="connsiteY51" fmla="*/ 2 h 736104"/>
              <a:gd name="connsiteX52" fmla="*/ 362116 w 795450"/>
              <a:gd name="connsiteY52" fmla="*/ 35620 h 736104"/>
              <a:gd name="connsiteX53" fmla="*/ 397734 w 795450"/>
              <a:gd name="connsiteY53" fmla="*/ 71238 h 736104"/>
              <a:gd name="connsiteX54" fmla="*/ 433352 w 795450"/>
              <a:gd name="connsiteY54" fmla="*/ 35620 h 736104"/>
              <a:gd name="connsiteX55" fmla="*/ 433352 w 795450"/>
              <a:gd name="connsiteY55" fmla="*/ 201837 h 736104"/>
              <a:gd name="connsiteX56" fmla="*/ 397734 w 795450"/>
              <a:gd name="connsiteY56" fmla="*/ 166219 h 736104"/>
              <a:gd name="connsiteX57" fmla="*/ 362116 w 795450"/>
              <a:gd name="connsiteY57" fmla="*/ 201837 h 736104"/>
              <a:gd name="connsiteX58" fmla="*/ 397734 w 795450"/>
              <a:gd name="connsiteY58" fmla="*/ 237455 h 736104"/>
              <a:gd name="connsiteX59" fmla="*/ 433352 w 795450"/>
              <a:gd name="connsiteY59" fmla="*/ 201837 h 736104"/>
              <a:gd name="connsiteX60" fmla="*/ 433352 w 795450"/>
              <a:gd name="connsiteY60" fmla="*/ 368053 h 736104"/>
              <a:gd name="connsiteX61" fmla="*/ 397734 w 795450"/>
              <a:gd name="connsiteY61" fmla="*/ 332435 h 736104"/>
              <a:gd name="connsiteX62" fmla="*/ 362116 w 795450"/>
              <a:gd name="connsiteY62" fmla="*/ 368053 h 736104"/>
              <a:gd name="connsiteX63" fmla="*/ 397734 w 795450"/>
              <a:gd name="connsiteY63" fmla="*/ 403671 h 736104"/>
              <a:gd name="connsiteX64" fmla="*/ 433352 w 795450"/>
              <a:gd name="connsiteY64" fmla="*/ 368053 h 736104"/>
              <a:gd name="connsiteX65" fmla="*/ 433352 w 795450"/>
              <a:gd name="connsiteY65" fmla="*/ 534268 h 736104"/>
              <a:gd name="connsiteX66" fmla="*/ 397734 w 795450"/>
              <a:gd name="connsiteY66" fmla="*/ 498650 h 736104"/>
              <a:gd name="connsiteX67" fmla="*/ 362116 w 795450"/>
              <a:gd name="connsiteY67" fmla="*/ 534268 h 736104"/>
              <a:gd name="connsiteX68" fmla="*/ 397734 w 795450"/>
              <a:gd name="connsiteY68" fmla="*/ 569886 h 736104"/>
              <a:gd name="connsiteX69" fmla="*/ 433352 w 795450"/>
              <a:gd name="connsiteY69" fmla="*/ 534268 h 736104"/>
              <a:gd name="connsiteX70" fmla="*/ 433352 w 795450"/>
              <a:gd name="connsiteY70" fmla="*/ 700485 h 736104"/>
              <a:gd name="connsiteX71" fmla="*/ 397734 w 795450"/>
              <a:gd name="connsiteY71" fmla="*/ 664867 h 736104"/>
              <a:gd name="connsiteX72" fmla="*/ 362116 w 795450"/>
              <a:gd name="connsiteY72" fmla="*/ 700485 h 736104"/>
              <a:gd name="connsiteX73" fmla="*/ 397734 w 795450"/>
              <a:gd name="connsiteY73" fmla="*/ 736103 h 736104"/>
              <a:gd name="connsiteX74" fmla="*/ 433352 w 795450"/>
              <a:gd name="connsiteY74" fmla="*/ 700485 h 736104"/>
              <a:gd name="connsiteX75" fmla="*/ 614408 w 795450"/>
              <a:gd name="connsiteY75" fmla="*/ 35619 h 736104"/>
              <a:gd name="connsiteX76" fmla="*/ 578790 w 795450"/>
              <a:gd name="connsiteY76" fmla="*/ 1 h 736104"/>
              <a:gd name="connsiteX77" fmla="*/ 543172 w 795450"/>
              <a:gd name="connsiteY77" fmla="*/ 35619 h 736104"/>
              <a:gd name="connsiteX78" fmla="*/ 578790 w 795450"/>
              <a:gd name="connsiteY78" fmla="*/ 71237 h 736104"/>
              <a:gd name="connsiteX79" fmla="*/ 614408 w 795450"/>
              <a:gd name="connsiteY79" fmla="*/ 35619 h 736104"/>
              <a:gd name="connsiteX80" fmla="*/ 614408 w 795450"/>
              <a:gd name="connsiteY80" fmla="*/ 201836 h 736104"/>
              <a:gd name="connsiteX81" fmla="*/ 578790 w 795450"/>
              <a:gd name="connsiteY81" fmla="*/ 166218 h 736104"/>
              <a:gd name="connsiteX82" fmla="*/ 543172 w 795450"/>
              <a:gd name="connsiteY82" fmla="*/ 201836 h 736104"/>
              <a:gd name="connsiteX83" fmla="*/ 578790 w 795450"/>
              <a:gd name="connsiteY83" fmla="*/ 237454 h 736104"/>
              <a:gd name="connsiteX84" fmla="*/ 614408 w 795450"/>
              <a:gd name="connsiteY84" fmla="*/ 201836 h 736104"/>
              <a:gd name="connsiteX85" fmla="*/ 614408 w 795450"/>
              <a:gd name="connsiteY85" fmla="*/ 368052 h 736104"/>
              <a:gd name="connsiteX86" fmla="*/ 578790 w 795450"/>
              <a:gd name="connsiteY86" fmla="*/ 332434 h 736104"/>
              <a:gd name="connsiteX87" fmla="*/ 543172 w 795450"/>
              <a:gd name="connsiteY87" fmla="*/ 368052 h 736104"/>
              <a:gd name="connsiteX88" fmla="*/ 578790 w 795450"/>
              <a:gd name="connsiteY88" fmla="*/ 403670 h 736104"/>
              <a:gd name="connsiteX89" fmla="*/ 614408 w 795450"/>
              <a:gd name="connsiteY89" fmla="*/ 368052 h 736104"/>
              <a:gd name="connsiteX90" fmla="*/ 614408 w 795450"/>
              <a:gd name="connsiteY90" fmla="*/ 534269 h 736104"/>
              <a:gd name="connsiteX91" fmla="*/ 578790 w 795450"/>
              <a:gd name="connsiteY91" fmla="*/ 498651 h 736104"/>
              <a:gd name="connsiteX92" fmla="*/ 543172 w 795450"/>
              <a:gd name="connsiteY92" fmla="*/ 534269 h 736104"/>
              <a:gd name="connsiteX93" fmla="*/ 578790 w 795450"/>
              <a:gd name="connsiteY93" fmla="*/ 569887 h 736104"/>
              <a:gd name="connsiteX94" fmla="*/ 614408 w 795450"/>
              <a:gd name="connsiteY94" fmla="*/ 534269 h 736104"/>
              <a:gd name="connsiteX95" fmla="*/ 614408 w 795450"/>
              <a:gd name="connsiteY95" fmla="*/ 700486 h 736104"/>
              <a:gd name="connsiteX96" fmla="*/ 578790 w 795450"/>
              <a:gd name="connsiteY96" fmla="*/ 664868 h 736104"/>
              <a:gd name="connsiteX97" fmla="*/ 543172 w 795450"/>
              <a:gd name="connsiteY97" fmla="*/ 700486 h 736104"/>
              <a:gd name="connsiteX98" fmla="*/ 578790 w 795450"/>
              <a:gd name="connsiteY98" fmla="*/ 736104 h 736104"/>
              <a:gd name="connsiteX99" fmla="*/ 614408 w 795450"/>
              <a:gd name="connsiteY99" fmla="*/ 700486 h 736104"/>
              <a:gd name="connsiteX100" fmla="*/ 795450 w 795450"/>
              <a:gd name="connsiteY100" fmla="*/ 35619 h 736104"/>
              <a:gd name="connsiteX101" fmla="*/ 759832 w 795450"/>
              <a:gd name="connsiteY101" fmla="*/ 1 h 736104"/>
              <a:gd name="connsiteX102" fmla="*/ 724214 w 795450"/>
              <a:gd name="connsiteY102" fmla="*/ 35619 h 736104"/>
              <a:gd name="connsiteX103" fmla="*/ 759832 w 795450"/>
              <a:gd name="connsiteY103" fmla="*/ 71237 h 736104"/>
              <a:gd name="connsiteX104" fmla="*/ 795450 w 795450"/>
              <a:gd name="connsiteY104" fmla="*/ 35619 h 736104"/>
              <a:gd name="connsiteX105" fmla="*/ 795450 w 795450"/>
              <a:gd name="connsiteY105" fmla="*/ 201836 h 736104"/>
              <a:gd name="connsiteX106" fmla="*/ 759832 w 795450"/>
              <a:gd name="connsiteY106" fmla="*/ 166218 h 736104"/>
              <a:gd name="connsiteX107" fmla="*/ 724214 w 795450"/>
              <a:gd name="connsiteY107" fmla="*/ 201836 h 736104"/>
              <a:gd name="connsiteX108" fmla="*/ 759832 w 795450"/>
              <a:gd name="connsiteY108" fmla="*/ 237454 h 736104"/>
              <a:gd name="connsiteX109" fmla="*/ 795450 w 795450"/>
              <a:gd name="connsiteY109" fmla="*/ 201836 h 736104"/>
              <a:gd name="connsiteX110" fmla="*/ 795450 w 795450"/>
              <a:gd name="connsiteY110" fmla="*/ 368052 h 736104"/>
              <a:gd name="connsiteX111" fmla="*/ 759832 w 795450"/>
              <a:gd name="connsiteY111" fmla="*/ 332434 h 736104"/>
              <a:gd name="connsiteX112" fmla="*/ 724214 w 795450"/>
              <a:gd name="connsiteY112" fmla="*/ 368052 h 736104"/>
              <a:gd name="connsiteX113" fmla="*/ 759832 w 795450"/>
              <a:gd name="connsiteY113" fmla="*/ 403670 h 736104"/>
              <a:gd name="connsiteX114" fmla="*/ 795450 w 795450"/>
              <a:gd name="connsiteY114" fmla="*/ 368052 h 736104"/>
              <a:gd name="connsiteX115" fmla="*/ 795450 w 795450"/>
              <a:gd name="connsiteY115" fmla="*/ 534269 h 736104"/>
              <a:gd name="connsiteX116" fmla="*/ 759832 w 795450"/>
              <a:gd name="connsiteY116" fmla="*/ 498651 h 736104"/>
              <a:gd name="connsiteX117" fmla="*/ 724214 w 795450"/>
              <a:gd name="connsiteY117" fmla="*/ 534269 h 736104"/>
              <a:gd name="connsiteX118" fmla="*/ 759832 w 795450"/>
              <a:gd name="connsiteY118" fmla="*/ 569887 h 736104"/>
              <a:gd name="connsiteX119" fmla="*/ 795450 w 795450"/>
              <a:gd name="connsiteY119" fmla="*/ 534269 h 736104"/>
              <a:gd name="connsiteX120" fmla="*/ 795450 w 795450"/>
              <a:gd name="connsiteY120" fmla="*/ 700486 h 736104"/>
              <a:gd name="connsiteX121" fmla="*/ 759832 w 795450"/>
              <a:gd name="connsiteY121" fmla="*/ 664868 h 736104"/>
              <a:gd name="connsiteX122" fmla="*/ 724214 w 795450"/>
              <a:gd name="connsiteY122" fmla="*/ 700486 h 736104"/>
              <a:gd name="connsiteX123" fmla="*/ 759832 w 795450"/>
              <a:gd name="connsiteY123" fmla="*/ 736104 h 736104"/>
              <a:gd name="connsiteX124" fmla="*/ 795450 w 795450"/>
              <a:gd name="connsiteY124" fmla="*/ 700486 h 736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</a:cxnLst>
            <a:rect l="l" t="t" r="r" b="b"/>
            <a:pathLst>
              <a:path w="795450" h="736104">
                <a:moveTo>
                  <a:pt x="71236" y="35618"/>
                </a:moveTo>
                <a:cubicBezTo>
                  <a:pt x="71236" y="15947"/>
                  <a:pt x="55289" y="0"/>
                  <a:pt x="35618" y="0"/>
                </a:cubicBezTo>
                <a:cubicBezTo>
                  <a:pt x="15947" y="0"/>
                  <a:pt x="0" y="15947"/>
                  <a:pt x="0" y="35618"/>
                </a:cubicBezTo>
                <a:cubicBezTo>
                  <a:pt x="0" y="55289"/>
                  <a:pt x="15947" y="71236"/>
                  <a:pt x="35618" y="71236"/>
                </a:cubicBezTo>
                <a:cubicBezTo>
                  <a:pt x="55289" y="71236"/>
                  <a:pt x="71236" y="55289"/>
                  <a:pt x="71236" y="35618"/>
                </a:cubicBezTo>
                <a:close/>
                <a:moveTo>
                  <a:pt x="71236" y="201835"/>
                </a:moveTo>
                <a:cubicBezTo>
                  <a:pt x="71236" y="182164"/>
                  <a:pt x="55289" y="166217"/>
                  <a:pt x="35618" y="166217"/>
                </a:cubicBezTo>
                <a:cubicBezTo>
                  <a:pt x="15947" y="166217"/>
                  <a:pt x="0" y="182164"/>
                  <a:pt x="0" y="201835"/>
                </a:cubicBezTo>
                <a:cubicBezTo>
                  <a:pt x="0" y="221506"/>
                  <a:pt x="15947" y="237453"/>
                  <a:pt x="35618" y="237453"/>
                </a:cubicBezTo>
                <a:cubicBezTo>
                  <a:pt x="55289" y="237453"/>
                  <a:pt x="71236" y="221506"/>
                  <a:pt x="71236" y="201835"/>
                </a:cubicBezTo>
                <a:close/>
                <a:moveTo>
                  <a:pt x="71236" y="368051"/>
                </a:moveTo>
                <a:cubicBezTo>
                  <a:pt x="71236" y="348380"/>
                  <a:pt x="55289" y="332433"/>
                  <a:pt x="35618" y="332433"/>
                </a:cubicBezTo>
                <a:cubicBezTo>
                  <a:pt x="15947" y="332434"/>
                  <a:pt x="0" y="348381"/>
                  <a:pt x="0" y="368052"/>
                </a:cubicBezTo>
                <a:cubicBezTo>
                  <a:pt x="0" y="387722"/>
                  <a:pt x="15947" y="403669"/>
                  <a:pt x="35618" y="403669"/>
                </a:cubicBezTo>
                <a:cubicBezTo>
                  <a:pt x="55289" y="403669"/>
                  <a:pt x="71236" y="387722"/>
                  <a:pt x="71236" y="368051"/>
                </a:cubicBezTo>
                <a:close/>
                <a:moveTo>
                  <a:pt x="71236" y="534267"/>
                </a:moveTo>
                <a:cubicBezTo>
                  <a:pt x="71236" y="514596"/>
                  <a:pt x="55289" y="498649"/>
                  <a:pt x="35618" y="498649"/>
                </a:cubicBezTo>
                <a:cubicBezTo>
                  <a:pt x="15947" y="498649"/>
                  <a:pt x="0" y="514596"/>
                  <a:pt x="0" y="534267"/>
                </a:cubicBezTo>
                <a:cubicBezTo>
                  <a:pt x="0" y="553938"/>
                  <a:pt x="15947" y="569885"/>
                  <a:pt x="35618" y="569885"/>
                </a:cubicBezTo>
                <a:cubicBezTo>
                  <a:pt x="55289" y="569885"/>
                  <a:pt x="71236" y="553938"/>
                  <a:pt x="71236" y="534267"/>
                </a:cubicBezTo>
                <a:close/>
                <a:moveTo>
                  <a:pt x="71236" y="700484"/>
                </a:moveTo>
                <a:cubicBezTo>
                  <a:pt x="71236" y="680813"/>
                  <a:pt x="55289" y="664866"/>
                  <a:pt x="35618" y="664866"/>
                </a:cubicBezTo>
                <a:cubicBezTo>
                  <a:pt x="15947" y="664866"/>
                  <a:pt x="0" y="680813"/>
                  <a:pt x="0" y="700484"/>
                </a:cubicBezTo>
                <a:cubicBezTo>
                  <a:pt x="0" y="720155"/>
                  <a:pt x="15947" y="736102"/>
                  <a:pt x="35618" y="736102"/>
                </a:cubicBezTo>
                <a:cubicBezTo>
                  <a:pt x="55289" y="736102"/>
                  <a:pt x="71236" y="720155"/>
                  <a:pt x="71236" y="700484"/>
                </a:cubicBezTo>
                <a:close/>
                <a:moveTo>
                  <a:pt x="252296" y="35619"/>
                </a:moveTo>
                <a:cubicBezTo>
                  <a:pt x="252296" y="15948"/>
                  <a:pt x="236349" y="1"/>
                  <a:pt x="216678" y="1"/>
                </a:cubicBezTo>
                <a:cubicBezTo>
                  <a:pt x="197007" y="1"/>
                  <a:pt x="181060" y="15948"/>
                  <a:pt x="181060" y="35619"/>
                </a:cubicBezTo>
                <a:cubicBezTo>
                  <a:pt x="181060" y="55290"/>
                  <a:pt x="197007" y="71237"/>
                  <a:pt x="216678" y="71237"/>
                </a:cubicBezTo>
                <a:cubicBezTo>
                  <a:pt x="236349" y="71237"/>
                  <a:pt x="252296" y="55290"/>
                  <a:pt x="252296" y="35619"/>
                </a:cubicBezTo>
                <a:close/>
                <a:moveTo>
                  <a:pt x="252296" y="201836"/>
                </a:moveTo>
                <a:cubicBezTo>
                  <a:pt x="252296" y="182165"/>
                  <a:pt x="236349" y="166218"/>
                  <a:pt x="216678" y="166218"/>
                </a:cubicBezTo>
                <a:cubicBezTo>
                  <a:pt x="197007" y="166218"/>
                  <a:pt x="181060" y="182165"/>
                  <a:pt x="181060" y="201836"/>
                </a:cubicBezTo>
                <a:cubicBezTo>
                  <a:pt x="181060" y="221507"/>
                  <a:pt x="197007" y="237454"/>
                  <a:pt x="216678" y="237454"/>
                </a:cubicBezTo>
                <a:cubicBezTo>
                  <a:pt x="236349" y="237454"/>
                  <a:pt x="252296" y="221507"/>
                  <a:pt x="252296" y="201836"/>
                </a:cubicBezTo>
                <a:close/>
                <a:moveTo>
                  <a:pt x="252296" y="368052"/>
                </a:moveTo>
                <a:cubicBezTo>
                  <a:pt x="252296" y="348381"/>
                  <a:pt x="236349" y="332434"/>
                  <a:pt x="216678" y="332434"/>
                </a:cubicBezTo>
                <a:cubicBezTo>
                  <a:pt x="197007" y="332434"/>
                  <a:pt x="181060" y="348381"/>
                  <a:pt x="181060" y="368052"/>
                </a:cubicBezTo>
                <a:cubicBezTo>
                  <a:pt x="181060" y="387723"/>
                  <a:pt x="197007" y="403670"/>
                  <a:pt x="216678" y="403670"/>
                </a:cubicBezTo>
                <a:cubicBezTo>
                  <a:pt x="236349" y="403670"/>
                  <a:pt x="252296" y="387723"/>
                  <a:pt x="252296" y="368052"/>
                </a:cubicBezTo>
                <a:close/>
                <a:moveTo>
                  <a:pt x="252296" y="534268"/>
                </a:moveTo>
                <a:cubicBezTo>
                  <a:pt x="252296" y="514597"/>
                  <a:pt x="236349" y="498650"/>
                  <a:pt x="216678" y="498650"/>
                </a:cubicBezTo>
                <a:cubicBezTo>
                  <a:pt x="197007" y="498650"/>
                  <a:pt x="181060" y="514597"/>
                  <a:pt x="181060" y="534268"/>
                </a:cubicBezTo>
                <a:cubicBezTo>
                  <a:pt x="181060" y="553939"/>
                  <a:pt x="197007" y="569886"/>
                  <a:pt x="216678" y="569886"/>
                </a:cubicBezTo>
                <a:cubicBezTo>
                  <a:pt x="236349" y="569886"/>
                  <a:pt x="252296" y="553939"/>
                  <a:pt x="252296" y="534268"/>
                </a:cubicBezTo>
                <a:close/>
                <a:moveTo>
                  <a:pt x="252296" y="700485"/>
                </a:moveTo>
                <a:cubicBezTo>
                  <a:pt x="252296" y="680814"/>
                  <a:pt x="236349" y="664867"/>
                  <a:pt x="216678" y="664867"/>
                </a:cubicBezTo>
                <a:cubicBezTo>
                  <a:pt x="197007" y="664867"/>
                  <a:pt x="181060" y="680814"/>
                  <a:pt x="181060" y="700485"/>
                </a:cubicBezTo>
                <a:cubicBezTo>
                  <a:pt x="181060" y="720156"/>
                  <a:pt x="197007" y="736103"/>
                  <a:pt x="216678" y="736103"/>
                </a:cubicBezTo>
                <a:cubicBezTo>
                  <a:pt x="236349" y="736103"/>
                  <a:pt x="252296" y="720156"/>
                  <a:pt x="252296" y="700485"/>
                </a:cubicBezTo>
                <a:close/>
                <a:moveTo>
                  <a:pt x="433352" y="35620"/>
                </a:moveTo>
                <a:cubicBezTo>
                  <a:pt x="433352" y="15949"/>
                  <a:pt x="417405" y="2"/>
                  <a:pt x="397734" y="2"/>
                </a:cubicBezTo>
                <a:cubicBezTo>
                  <a:pt x="378063" y="2"/>
                  <a:pt x="362116" y="15949"/>
                  <a:pt x="362116" y="35620"/>
                </a:cubicBezTo>
                <a:cubicBezTo>
                  <a:pt x="362116" y="55291"/>
                  <a:pt x="378063" y="71238"/>
                  <a:pt x="397734" y="71238"/>
                </a:cubicBezTo>
                <a:cubicBezTo>
                  <a:pt x="417405" y="71238"/>
                  <a:pt x="433352" y="55291"/>
                  <a:pt x="433352" y="35620"/>
                </a:cubicBezTo>
                <a:close/>
                <a:moveTo>
                  <a:pt x="433352" y="201837"/>
                </a:moveTo>
                <a:cubicBezTo>
                  <a:pt x="433352" y="182166"/>
                  <a:pt x="417405" y="166219"/>
                  <a:pt x="397734" y="166219"/>
                </a:cubicBezTo>
                <a:cubicBezTo>
                  <a:pt x="378063" y="166219"/>
                  <a:pt x="362116" y="182166"/>
                  <a:pt x="362116" y="201837"/>
                </a:cubicBezTo>
                <a:cubicBezTo>
                  <a:pt x="362116" y="221508"/>
                  <a:pt x="378063" y="237455"/>
                  <a:pt x="397734" y="237455"/>
                </a:cubicBezTo>
                <a:cubicBezTo>
                  <a:pt x="417405" y="237455"/>
                  <a:pt x="433352" y="221508"/>
                  <a:pt x="433352" y="201837"/>
                </a:cubicBezTo>
                <a:close/>
                <a:moveTo>
                  <a:pt x="433352" y="368053"/>
                </a:moveTo>
                <a:cubicBezTo>
                  <a:pt x="433352" y="348382"/>
                  <a:pt x="417405" y="332435"/>
                  <a:pt x="397734" y="332435"/>
                </a:cubicBezTo>
                <a:cubicBezTo>
                  <a:pt x="378063" y="332435"/>
                  <a:pt x="362116" y="348382"/>
                  <a:pt x="362116" y="368053"/>
                </a:cubicBezTo>
                <a:cubicBezTo>
                  <a:pt x="362116" y="387724"/>
                  <a:pt x="378063" y="403671"/>
                  <a:pt x="397734" y="403671"/>
                </a:cubicBezTo>
                <a:cubicBezTo>
                  <a:pt x="417405" y="403671"/>
                  <a:pt x="433352" y="387724"/>
                  <a:pt x="433352" y="368053"/>
                </a:cubicBezTo>
                <a:close/>
                <a:moveTo>
                  <a:pt x="433352" y="534268"/>
                </a:moveTo>
                <a:cubicBezTo>
                  <a:pt x="433352" y="514597"/>
                  <a:pt x="417405" y="498650"/>
                  <a:pt x="397734" y="498650"/>
                </a:cubicBezTo>
                <a:cubicBezTo>
                  <a:pt x="378063" y="498650"/>
                  <a:pt x="362116" y="514597"/>
                  <a:pt x="362116" y="534268"/>
                </a:cubicBezTo>
                <a:cubicBezTo>
                  <a:pt x="362116" y="553939"/>
                  <a:pt x="378063" y="569886"/>
                  <a:pt x="397734" y="569886"/>
                </a:cubicBezTo>
                <a:cubicBezTo>
                  <a:pt x="417405" y="569886"/>
                  <a:pt x="433352" y="553939"/>
                  <a:pt x="433352" y="534268"/>
                </a:cubicBezTo>
                <a:close/>
                <a:moveTo>
                  <a:pt x="433352" y="700485"/>
                </a:moveTo>
                <a:cubicBezTo>
                  <a:pt x="433352" y="680814"/>
                  <a:pt x="417405" y="664867"/>
                  <a:pt x="397734" y="664867"/>
                </a:cubicBezTo>
                <a:cubicBezTo>
                  <a:pt x="378063" y="664867"/>
                  <a:pt x="362116" y="680814"/>
                  <a:pt x="362116" y="700485"/>
                </a:cubicBezTo>
                <a:cubicBezTo>
                  <a:pt x="362116" y="720156"/>
                  <a:pt x="378063" y="736103"/>
                  <a:pt x="397734" y="736103"/>
                </a:cubicBezTo>
                <a:cubicBezTo>
                  <a:pt x="417405" y="736103"/>
                  <a:pt x="433352" y="720156"/>
                  <a:pt x="433352" y="700485"/>
                </a:cubicBezTo>
                <a:close/>
                <a:moveTo>
                  <a:pt x="614408" y="35619"/>
                </a:moveTo>
                <a:cubicBezTo>
                  <a:pt x="614408" y="15948"/>
                  <a:pt x="598461" y="1"/>
                  <a:pt x="578790" y="1"/>
                </a:cubicBezTo>
                <a:cubicBezTo>
                  <a:pt x="559119" y="1"/>
                  <a:pt x="543172" y="15948"/>
                  <a:pt x="543172" y="35619"/>
                </a:cubicBezTo>
                <a:cubicBezTo>
                  <a:pt x="543172" y="55290"/>
                  <a:pt x="559119" y="71237"/>
                  <a:pt x="578790" y="71237"/>
                </a:cubicBezTo>
                <a:cubicBezTo>
                  <a:pt x="598461" y="71237"/>
                  <a:pt x="614408" y="55290"/>
                  <a:pt x="614408" y="35619"/>
                </a:cubicBezTo>
                <a:close/>
                <a:moveTo>
                  <a:pt x="614408" y="201836"/>
                </a:moveTo>
                <a:cubicBezTo>
                  <a:pt x="614408" y="182165"/>
                  <a:pt x="598461" y="166218"/>
                  <a:pt x="578790" y="166218"/>
                </a:cubicBezTo>
                <a:cubicBezTo>
                  <a:pt x="559119" y="166218"/>
                  <a:pt x="543172" y="182165"/>
                  <a:pt x="543172" y="201836"/>
                </a:cubicBezTo>
                <a:cubicBezTo>
                  <a:pt x="543172" y="221507"/>
                  <a:pt x="559119" y="237454"/>
                  <a:pt x="578790" y="237454"/>
                </a:cubicBezTo>
                <a:cubicBezTo>
                  <a:pt x="598461" y="237454"/>
                  <a:pt x="614408" y="221507"/>
                  <a:pt x="614408" y="201836"/>
                </a:cubicBezTo>
                <a:close/>
                <a:moveTo>
                  <a:pt x="614408" y="368052"/>
                </a:moveTo>
                <a:cubicBezTo>
                  <a:pt x="614408" y="348381"/>
                  <a:pt x="598461" y="332434"/>
                  <a:pt x="578790" y="332434"/>
                </a:cubicBezTo>
                <a:cubicBezTo>
                  <a:pt x="559119" y="332434"/>
                  <a:pt x="543172" y="348381"/>
                  <a:pt x="543172" y="368052"/>
                </a:cubicBezTo>
                <a:cubicBezTo>
                  <a:pt x="543172" y="387723"/>
                  <a:pt x="559119" y="403670"/>
                  <a:pt x="578790" y="403670"/>
                </a:cubicBezTo>
                <a:cubicBezTo>
                  <a:pt x="598461" y="403670"/>
                  <a:pt x="614408" y="387723"/>
                  <a:pt x="614408" y="368052"/>
                </a:cubicBezTo>
                <a:close/>
                <a:moveTo>
                  <a:pt x="614408" y="534269"/>
                </a:moveTo>
                <a:cubicBezTo>
                  <a:pt x="614408" y="514598"/>
                  <a:pt x="598461" y="498651"/>
                  <a:pt x="578790" y="498651"/>
                </a:cubicBezTo>
                <a:cubicBezTo>
                  <a:pt x="559119" y="498651"/>
                  <a:pt x="543172" y="514598"/>
                  <a:pt x="543172" y="534269"/>
                </a:cubicBezTo>
                <a:cubicBezTo>
                  <a:pt x="543172" y="553940"/>
                  <a:pt x="559119" y="569887"/>
                  <a:pt x="578790" y="569887"/>
                </a:cubicBezTo>
                <a:cubicBezTo>
                  <a:pt x="598461" y="569887"/>
                  <a:pt x="614408" y="553940"/>
                  <a:pt x="614408" y="534269"/>
                </a:cubicBezTo>
                <a:close/>
                <a:moveTo>
                  <a:pt x="614408" y="700486"/>
                </a:moveTo>
                <a:cubicBezTo>
                  <a:pt x="614408" y="680815"/>
                  <a:pt x="598461" y="664868"/>
                  <a:pt x="578790" y="664868"/>
                </a:cubicBezTo>
                <a:cubicBezTo>
                  <a:pt x="559119" y="664868"/>
                  <a:pt x="543172" y="680815"/>
                  <a:pt x="543172" y="700486"/>
                </a:cubicBezTo>
                <a:cubicBezTo>
                  <a:pt x="543172" y="720157"/>
                  <a:pt x="559119" y="736104"/>
                  <a:pt x="578790" y="736104"/>
                </a:cubicBezTo>
                <a:cubicBezTo>
                  <a:pt x="598461" y="736104"/>
                  <a:pt x="614408" y="720157"/>
                  <a:pt x="614408" y="700486"/>
                </a:cubicBezTo>
                <a:close/>
                <a:moveTo>
                  <a:pt x="795450" y="35619"/>
                </a:moveTo>
                <a:cubicBezTo>
                  <a:pt x="795450" y="15948"/>
                  <a:pt x="779503" y="1"/>
                  <a:pt x="759832" y="1"/>
                </a:cubicBezTo>
                <a:cubicBezTo>
                  <a:pt x="740161" y="1"/>
                  <a:pt x="724214" y="15948"/>
                  <a:pt x="724214" y="35619"/>
                </a:cubicBezTo>
                <a:cubicBezTo>
                  <a:pt x="724214" y="55290"/>
                  <a:pt x="740161" y="71237"/>
                  <a:pt x="759832" y="71237"/>
                </a:cubicBezTo>
                <a:cubicBezTo>
                  <a:pt x="779503" y="71237"/>
                  <a:pt x="795450" y="55290"/>
                  <a:pt x="795450" y="35619"/>
                </a:cubicBezTo>
                <a:close/>
                <a:moveTo>
                  <a:pt x="795450" y="201836"/>
                </a:moveTo>
                <a:cubicBezTo>
                  <a:pt x="795450" y="182165"/>
                  <a:pt x="779503" y="166218"/>
                  <a:pt x="759832" y="166218"/>
                </a:cubicBezTo>
                <a:cubicBezTo>
                  <a:pt x="740161" y="166218"/>
                  <a:pt x="724214" y="182165"/>
                  <a:pt x="724214" y="201836"/>
                </a:cubicBezTo>
                <a:cubicBezTo>
                  <a:pt x="724214" y="221507"/>
                  <a:pt x="740161" y="237454"/>
                  <a:pt x="759832" y="237454"/>
                </a:cubicBezTo>
                <a:cubicBezTo>
                  <a:pt x="779503" y="237454"/>
                  <a:pt x="795450" y="221507"/>
                  <a:pt x="795450" y="201836"/>
                </a:cubicBezTo>
                <a:close/>
                <a:moveTo>
                  <a:pt x="795450" y="368052"/>
                </a:moveTo>
                <a:cubicBezTo>
                  <a:pt x="795450" y="348381"/>
                  <a:pt x="779503" y="332434"/>
                  <a:pt x="759832" y="332434"/>
                </a:cubicBezTo>
                <a:cubicBezTo>
                  <a:pt x="740161" y="332434"/>
                  <a:pt x="724214" y="348381"/>
                  <a:pt x="724214" y="368052"/>
                </a:cubicBezTo>
                <a:cubicBezTo>
                  <a:pt x="724214" y="387723"/>
                  <a:pt x="740161" y="403670"/>
                  <a:pt x="759832" y="403670"/>
                </a:cubicBezTo>
                <a:cubicBezTo>
                  <a:pt x="779503" y="403670"/>
                  <a:pt x="795450" y="387723"/>
                  <a:pt x="795450" y="368052"/>
                </a:cubicBezTo>
                <a:close/>
                <a:moveTo>
                  <a:pt x="795450" y="534269"/>
                </a:moveTo>
                <a:cubicBezTo>
                  <a:pt x="795450" y="514598"/>
                  <a:pt x="779503" y="498651"/>
                  <a:pt x="759832" y="498651"/>
                </a:cubicBezTo>
                <a:cubicBezTo>
                  <a:pt x="740161" y="498651"/>
                  <a:pt x="724214" y="514598"/>
                  <a:pt x="724214" y="534269"/>
                </a:cubicBezTo>
                <a:cubicBezTo>
                  <a:pt x="724214" y="553940"/>
                  <a:pt x="740161" y="569887"/>
                  <a:pt x="759832" y="569887"/>
                </a:cubicBezTo>
                <a:cubicBezTo>
                  <a:pt x="779503" y="569887"/>
                  <a:pt x="795450" y="553940"/>
                  <a:pt x="795450" y="534269"/>
                </a:cubicBezTo>
                <a:close/>
                <a:moveTo>
                  <a:pt x="795450" y="700486"/>
                </a:moveTo>
                <a:cubicBezTo>
                  <a:pt x="795450" y="680815"/>
                  <a:pt x="779503" y="664868"/>
                  <a:pt x="759832" y="664868"/>
                </a:cubicBezTo>
                <a:cubicBezTo>
                  <a:pt x="740161" y="664868"/>
                  <a:pt x="724214" y="680815"/>
                  <a:pt x="724214" y="700486"/>
                </a:cubicBezTo>
                <a:cubicBezTo>
                  <a:pt x="724214" y="720157"/>
                  <a:pt x="740161" y="736104"/>
                  <a:pt x="759832" y="736104"/>
                </a:cubicBezTo>
                <a:cubicBezTo>
                  <a:pt x="779503" y="736104"/>
                  <a:pt x="795450" y="720157"/>
                  <a:pt x="795450" y="700486"/>
                </a:cubicBezTo>
                <a:close/>
              </a:path>
            </a:pathLst>
          </a:custGeom>
          <a:gradFill flip="none" rotWithShape="1">
            <a:gsLst>
              <a:gs pos="0">
                <a:srgbClr val="1B6669"/>
              </a:gs>
              <a:gs pos="100000">
                <a:srgbClr val="1B6669">
                  <a:alpha val="0"/>
                </a:srgbClr>
              </a:gs>
            </a:gsLst>
            <a:lin ang="27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r"/>
            <a:endParaRPr lang="zh-CN" altLang="en-US">
              <a:ea typeface="阿里巴巴普惠体 Medium" panose="00020600040101010101" pitchFamily="18" charset="-122"/>
              <a:sym typeface="思源黑体" panose="020B0500000000000000" pitchFamily="34" charset="-122"/>
            </a:endParaRPr>
          </a:p>
        </p:txBody>
      </p:sp>
      <p:sp>
        <p:nvSpPr>
          <p:cNvPr id="12" name="矩形 12"/>
          <p:cNvSpPr>
            <a:spLocks noChangeArrowheads="1"/>
          </p:cNvSpPr>
          <p:nvPr/>
        </p:nvSpPr>
        <p:spPr bwMode="auto">
          <a:xfrm>
            <a:off x="1160591" y="1544615"/>
            <a:ext cx="492443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  <a:endParaRPr kumimoji="1" lang="zh-CN" altLang="en-US" sz="240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02326"/>
              </p:ext>
            </p:extLst>
          </p:nvPr>
        </p:nvGraphicFramePr>
        <p:xfrm>
          <a:off x="1952964" y="1450518"/>
          <a:ext cx="2484437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0" name="Equation" r:id="rId4" imgW="2286000" imgH="1346040" progId="Equation.DSMT4">
                  <p:embed/>
                </p:oleObj>
              </mc:Choice>
              <mc:Fallback>
                <p:oleObj name="Equation" r:id="rId4" imgW="2286000" imgH="13460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964" y="1450518"/>
                        <a:ext cx="2484437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645458"/>
              </p:ext>
            </p:extLst>
          </p:nvPr>
        </p:nvGraphicFramePr>
        <p:xfrm>
          <a:off x="5125220" y="1385241"/>
          <a:ext cx="2513012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1" name="Equation" r:id="rId6" imgW="2311200" imgH="1346040" progId="Equation.DSMT4">
                  <p:embed/>
                </p:oleObj>
              </mc:Choice>
              <mc:Fallback>
                <p:oleObj name="Equation" r:id="rId6" imgW="2311200" imgH="13460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220" y="1385241"/>
                        <a:ext cx="2513012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593338"/>
              </p:ext>
            </p:extLst>
          </p:nvPr>
        </p:nvGraphicFramePr>
        <p:xfrm>
          <a:off x="8228655" y="1385241"/>
          <a:ext cx="251301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" name="Equation" r:id="rId8" imgW="2311200" imgH="1346040" progId="Equation.DSMT4">
                  <p:embed/>
                </p:oleObj>
              </mc:Choice>
              <mc:Fallback>
                <p:oleObj name="Equation" r:id="rId8" imgW="2311200" imgH="13460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655" y="1385241"/>
                        <a:ext cx="2513013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19087"/>
              </p:ext>
            </p:extLst>
          </p:nvPr>
        </p:nvGraphicFramePr>
        <p:xfrm>
          <a:off x="1533070" y="3563932"/>
          <a:ext cx="332422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" name="Equation" r:id="rId10" imgW="3060360" imgH="1346040" progId="Equation.DSMT4">
                  <p:embed/>
                </p:oleObj>
              </mc:Choice>
              <mc:Fallback>
                <p:oleObj name="Equation" r:id="rId10" imgW="3060360" imgH="13460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070" y="3563932"/>
                        <a:ext cx="3324225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737307"/>
              </p:ext>
            </p:extLst>
          </p:nvPr>
        </p:nvGraphicFramePr>
        <p:xfrm>
          <a:off x="5719732" y="3481813"/>
          <a:ext cx="32289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" name="Equation" r:id="rId12" imgW="2971800" imgH="1346040" progId="Equation.DSMT4">
                  <p:embed/>
                </p:oleObj>
              </mc:Choice>
              <mc:Fallback>
                <p:oleObj name="Equation" r:id="rId12" imgW="2971800" imgH="134604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32" y="3481813"/>
                        <a:ext cx="3228975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12"/>
          <p:cNvSpPr>
            <a:spLocks noChangeArrowheads="1"/>
          </p:cNvSpPr>
          <p:nvPr/>
        </p:nvSpPr>
        <p:spPr bwMode="auto">
          <a:xfrm>
            <a:off x="9112855" y="4009538"/>
            <a:ext cx="1723549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求解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式</a:t>
            </a:r>
            <a:endParaRPr kumimoji="1" lang="zh-CN" altLang="en-US" sz="240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693249"/>
              </p:ext>
            </p:extLst>
          </p:nvPr>
        </p:nvGraphicFramePr>
        <p:xfrm>
          <a:off x="6040804" y="5451434"/>
          <a:ext cx="3933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5" name="Equation" r:id="rId14" imgW="3619440" imgH="723600" progId="Equation.DSMT4">
                  <p:embed/>
                </p:oleObj>
              </mc:Choice>
              <mc:Fallback>
                <p:oleObj name="Equation" r:id="rId14" imgW="3619440" imgH="723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804" y="5451434"/>
                        <a:ext cx="39338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组合 5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59" name="矩形 5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阶与三阶行列式</a:t>
              </a:r>
            </a:p>
          </p:txBody>
        </p: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446423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1339549" y="1189131"/>
            <a:ext cx="9746163" cy="438150"/>
            <a:chOff x="1248939" y="1414502"/>
            <a:chExt cx="9746163" cy="438150"/>
          </a:xfrm>
        </p:grpSpPr>
        <p:sp>
          <p:nvSpPr>
            <p:cNvPr id="12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15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20" name="直角三角形 19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1" name="直角三角形 20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6" name="椭圆 15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7" name="下箭头 16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9" name="矩形 18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1517504" y="1780540"/>
            <a:ext cx="5278437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 smtClean="0">
                <a:solidFill>
                  <a:srgbClr val="FF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线性方程组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阶与三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1593656" y="3599455"/>
            <a:ext cx="2563066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zh-CN" altLang="en-US" sz="2400" dirty="0" smtClean="0">
                <a:solidFill>
                  <a:srgbClr val="FF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数行列式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028473"/>
              </p:ext>
            </p:extLst>
          </p:nvPr>
        </p:nvGraphicFramePr>
        <p:xfrm>
          <a:off x="4725668" y="2294225"/>
          <a:ext cx="2501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2" name="Equation" r:id="rId4" imgW="2501640" imgH="1346040" progId="Equation.DSMT4">
                  <p:embed/>
                </p:oleObj>
              </mc:Choice>
              <mc:Fallback>
                <p:oleObj name="Equation" r:id="rId4" imgW="25016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5668" y="2294225"/>
                        <a:ext cx="25019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832406"/>
              </p:ext>
            </p:extLst>
          </p:nvPr>
        </p:nvGraphicFramePr>
        <p:xfrm>
          <a:off x="2424924" y="4401435"/>
          <a:ext cx="71882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" name="Equation" r:id="rId6" imgW="7188120" imgH="1333440" progId="Equation.DSMT4">
                  <p:embed/>
                </p:oleObj>
              </mc:Choice>
              <mc:Fallback>
                <p:oleObj name="Equation" r:id="rId6" imgW="718812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24924" y="4401435"/>
                        <a:ext cx="71882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258574"/>
              </p:ext>
            </p:extLst>
          </p:nvPr>
        </p:nvGraphicFramePr>
        <p:xfrm>
          <a:off x="4560379" y="5509633"/>
          <a:ext cx="504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" name="Equation" r:id="rId8" imgW="5041800" imgH="342720" progId="Equation.DSMT4">
                  <p:embed/>
                </p:oleObj>
              </mc:Choice>
              <mc:Fallback>
                <p:oleObj name="Equation" r:id="rId8" imgW="5041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60379" y="5509633"/>
                        <a:ext cx="5041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834336"/>
              </p:ext>
            </p:extLst>
          </p:nvPr>
        </p:nvGraphicFramePr>
        <p:xfrm>
          <a:off x="4581286" y="6110216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" name="Equation" r:id="rId10" imgW="1028520" imgH="279360" progId="Equation.DSMT4">
                  <p:embed/>
                </p:oleObj>
              </mc:Choice>
              <mc:Fallback>
                <p:oleObj name="Equation" r:id="rId10" imgW="1028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81286" y="6110216"/>
                        <a:ext cx="1028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23154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阶与三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694606" y="1208122"/>
            <a:ext cx="10441160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故方程组有解，且有</a:t>
            </a: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1343916" y="3925331"/>
            <a:ext cx="9791850" cy="525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此，方程组的解为</a:t>
            </a:r>
            <a:endParaRPr kumimoji="1" lang="zh-CN" altLang="en-US" sz="240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4503"/>
              </p:ext>
            </p:extLst>
          </p:nvPr>
        </p:nvGraphicFramePr>
        <p:xfrm>
          <a:off x="2187575" y="4973638"/>
          <a:ext cx="7239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0" name="Equation" r:id="rId4" imgW="7238880" imgH="723600" progId="Equation.DSMT4">
                  <p:embed/>
                </p:oleObj>
              </mc:Choice>
              <mc:Fallback>
                <p:oleObj name="Equation" r:id="rId4" imgW="7238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87575" y="4973638"/>
                        <a:ext cx="7239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1343025" y="2159176"/>
            <a:ext cx="9291389" cy="1346250"/>
            <a:chOff x="1343025" y="2133600"/>
            <a:chExt cx="9291389" cy="1346250"/>
          </a:xfrm>
        </p:grpSpPr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542467"/>
                </p:ext>
              </p:extLst>
            </p:nvPr>
          </p:nvGraphicFramePr>
          <p:xfrm>
            <a:off x="1343025" y="2133650"/>
            <a:ext cx="29337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1" name="Equation" r:id="rId6" imgW="2933640" imgH="1346040" progId="Equation.DSMT4">
                    <p:embed/>
                  </p:oleObj>
                </mc:Choice>
                <mc:Fallback>
                  <p:oleObj name="Equation" r:id="rId6" imgW="293364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43025" y="2133650"/>
                          <a:ext cx="29337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0316966"/>
                </p:ext>
              </p:extLst>
            </p:nvPr>
          </p:nvGraphicFramePr>
          <p:xfrm>
            <a:off x="4800600" y="2133600"/>
            <a:ext cx="26797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2" name="Equation" r:id="rId8" imgW="2679480" imgH="1346040" progId="Equation.DSMT4">
                    <p:embed/>
                  </p:oleObj>
                </mc:Choice>
                <mc:Fallback>
                  <p:oleObj name="Equation" r:id="rId8" imgW="267948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00600" y="2133600"/>
                          <a:ext cx="26797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3076934"/>
                </p:ext>
              </p:extLst>
            </p:nvPr>
          </p:nvGraphicFramePr>
          <p:xfrm>
            <a:off x="7967414" y="2133600"/>
            <a:ext cx="26670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3" name="Equation" r:id="rId10" imgW="2666880" imgH="1346040" progId="Equation.DSMT4">
                    <p:embed/>
                  </p:oleObj>
                </mc:Choice>
                <mc:Fallback>
                  <p:oleObj name="Equation" r:id="rId10" imgW="266688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967414" y="2133600"/>
                          <a:ext cx="26670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041692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utoUpdateAnimBg="0"/>
      <p:bldP spid="3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任意多边形: 形状 2">
            <a:extLst>
              <a:ext uri="{FF2B5EF4-FFF2-40B4-BE49-F238E27FC236}">
                <a16:creationId xmlns:a16="http://schemas.microsoft.com/office/drawing/2014/main" xmlns="" id="{CAEB3A08-8C89-4296-BFE7-5453AD7EDEF7}"/>
              </a:ext>
            </a:extLst>
          </p:cNvPr>
          <p:cNvSpPr/>
          <p:nvPr/>
        </p:nvSpPr>
        <p:spPr>
          <a:xfrm flipH="1">
            <a:off x="6117232" y="0"/>
            <a:ext cx="7143399" cy="6858000"/>
          </a:xfrm>
          <a:custGeom>
            <a:avLst/>
            <a:gdLst>
              <a:gd name="connsiteX0" fmla="*/ 1518666 w 1518666"/>
              <a:gd name="connsiteY0" fmla="*/ 1457992 h 1457991"/>
              <a:gd name="connsiteX1" fmla="*/ 676847 w 1518666"/>
              <a:gd name="connsiteY1" fmla="*/ 0 h 1457991"/>
              <a:gd name="connsiteX2" fmla="*/ 0 w 1518666"/>
              <a:gd name="connsiteY2" fmla="*/ 0 h 1457991"/>
              <a:gd name="connsiteX3" fmla="*/ 0 w 1518666"/>
              <a:gd name="connsiteY3" fmla="*/ 1457992 h 1457991"/>
              <a:gd name="connsiteX4" fmla="*/ 1518666 w 1518666"/>
              <a:gd name="connsiteY4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8666" h="1457991">
                <a:moveTo>
                  <a:pt x="1518666" y="1457992"/>
                </a:moveTo>
                <a:lnTo>
                  <a:pt x="676847" y="0"/>
                </a:lnTo>
                <a:lnTo>
                  <a:pt x="0" y="0"/>
                </a:lnTo>
                <a:lnTo>
                  <a:pt x="0" y="1457992"/>
                </a:lnTo>
                <a:lnTo>
                  <a:pt x="1518666" y="1457992"/>
                </a:lnTo>
                <a:close/>
              </a:path>
            </a:pathLst>
          </a:custGeom>
          <a:solidFill>
            <a:srgbClr val="009999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xmlns="" id="{A35C35AD-2997-4948-A7B7-9163F4C5E613}"/>
              </a:ext>
            </a:extLst>
          </p:cNvPr>
          <p:cNvGrpSpPr/>
          <p:nvPr/>
        </p:nvGrpSpPr>
        <p:grpSpPr>
          <a:xfrm>
            <a:off x="-2" y="505743"/>
            <a:ext cx="2122100" cy="828754"/>
            <a:chOff x="-2" y="505742"/>
            <a:chExt cx="2292536" cy="940565"/>
          </a:xfrm>
          <a:solidFill>
            <a:srgbClr val="009999"/>
          </a:solidFill>
        </p:grpSpPr>
        <p:sp>
          <p:nvSpPr>
            <p:cNvPr id="52" name="任意多边形: 形状 4">
              <a:extLst>
                <a:ext uri="{FF2B5EF4-FFF2-40B4-BE49-F238E27FC236}">
                  <a16:creationId xmlns:a16="http://schemas.microsoft.com/office/drawing/2014/main" xmlns="" id="{B2B511CE-3927-410C-A8B8-C6559F15F8B1}"/>
                </a:ext>
              </a:extLst>
            </p:cNvPr>
            <p:cNvSpPr/>
            <p:nvPr/>
          </p:nvSpPr>
          <p:spPr>
            <a:xfrm flipH="1">
              <a:off x="-2" y="505742"/>
              <a:ext cx="2292536" cy="940565"/>
            </a:xfrm>
            <a:custGeom>
              <a:avLst/>
              <a:gdLst>
                <a:gd name="connsiteX0" fmla="*/ 1850743 w 1850791"/>
                <a:gd name="connsiteY0" fmla="*/ 710687 h 710660"/>
                <a:gd name="connsiteX1" fmla="*/ 403991 w 1850791"/>
                <a:gd name="connsiteY1" fmla="*/ 710687 h 710660"/>
                <a:gd name="connsiteX2" fmla="*/ 369034 w 1850791"/>
                <a:gd name="connsiteY2" fmla="*/ 690494 h 710660"/>
                <a:gd name="connsiteX3" fmla="*/ 5370 w 1850791"/>
                <a:gd name="connsiteY3" fmla="*/ 60606 h 710660"/>
                <a:gd name="connsiteX4" fmla="*/ 20153 w 1850791"/>
                <a:gd name="connsiteY4" fmla="*/ 5437 h 710660"/>
                <a:gd name="connsiteX5" fmla="*/ 40327 w 1850791"/>
                <a:gd name="connsiteY5" fmla="*/ 27 h 710660"/>
                <a:gd name="connsiteX6" fmla="*/ 1850743 w 1850791"/>
                <a:gd name="connsiteY6" fmla="*/ 27 h 710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50791" h="710660">
                  <a:moveTo>
                    <a:pt x="1850743" y="710687"/>
                  </a:moveTo>
                  <a:lnTo>
                    <a:pt x="403991" y="710687"/>
                  </a:lnTo>
                  <a:cubicBezTo>
                    <a:pt x="389570" y="710678"/>
                    <a:pt x="376245" y="702982"/>
                    <a:pt x="369034" y="690494"/>
                  </a:cubicBezTo>
                  <a:lnTo>
                    <a:pt x="5370" y="60606"/>
                  </a:lnTo>
                  <a:cubicBezTo>
                    <a:pt x="-5784" y="41289"/>
                    <a:pt x="836" y="16591"/>
                    <a:pt x="20153" y="5437"/>
                  </a:cubicBezTo>
                  <a:cubicBezTo>
                    <a:pt x="26287" y="1894"/>
                    <a:pt x="33240" y="27"/>
                    <a:pt x="40327" y="27"/>
                  </a:cubicBezTo>
                  <a:lnTo>
                    <a:pt x="1850743" y="27"/>
                  </a:lnTo>
                  <a:close/>
                </a:path>
              </a:pathLst>
            </a:custGeom>
            <a:solidFill>
              <a:srgbClr val="F0BD6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xmlns="" id="{40C38AF8-9C3B-4149-A43B-4326D684B0B7}"/>
                </a:ext>
              </a:extLst>
            </p:cNvPr>
            <p:cNvSpPr/>
            <p:nvPr/>
          </p:nvSpPr>
          <p:spPr>
            <a:xfrm>
              <a:off x="250573" y="630961"/>
              <a:ext cx="1601674" cy="7335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第</a:t>
              </a:r>
              <a:r>
                <a:rPr kumimoji="0" lang="en-US" altLang="zh-CN" sz="3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1</a:t>
              </a:r>
              <a:r>
                <a:rPr kumimoji="0" lang="zh-CN" altLang="en-US" sz="3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章</a:t>
              </a:r>
              <a:endPara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54" name="矩形 53">
            <a:extLst>
              <a:ext uri="{FF2B5EF4-FFF2-40B4-BE49-F238E27FC236}">
                <a16:creationId xmlns:a16="http://schemas.microsoft.com/office/drawing/2014/main" xmlns="" id="{BD797D66-8C96-4FF6-ACF7-E40178CE7596}"/>
              </a:ext>
            </a:extLst>
          </p:cNvPr>
          <p:cNvSpPr/>
          <p:nvPr/>
        </p:nvSpPr>
        <p:spPr>
          <a:xfrm>
            <a:off x="2060609" y="2334136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85000"/>
                    <a:lumOff val="15000"/>
                  </a:sys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二阶与三阶行列式</a:t>
            </a: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xmlns="" id="{99309C90-4800-47DC-BA08-FF2ACB94F169}"/>
              </a:ext>
            </a:extLst>
          </p:cNvPr>
          <p:cNvSpPr/>
          <p:nvPr/>
        </p:nvSpPr>
        <p:spPr>
          <a:xfrm>
            <a:off x="2060609" y="3160422"/>
            <a:ext cx="16145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>
                    <a:lumMod val="85000"/>
                    <a:lumOff val="15000"/>
                  </a:sys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n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>
                    <a:lumMod val="85000"/>
                    <a:lumOff val="15000"/>
                  </a:sys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阶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85000"/>
                    <a:lumOff val="15000"/>
                  </a:sys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行列式</a:t>
            </a: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xmlns="" id="{E1367170-A640-4BDC-94F4-4D1113159C46}"/>
              </a:ext>
            </a:extLst>
          </p:cNvPr>
          <p:cNvSpPr/>
          <p:nvPr/>
        </p:nvSpPr>
        <p:spPr>
          <a:xfrm>
            <a:off x="2060609" y="3986708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85000"/>
                    <a:lumOff val="15000"/>
                  </a:sys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行列式的性质</a:t>
            </a: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xmlns="" id="{B2631CC0-28EE-4709-A254-9AED3AA5B96A}"/>
              </a:ext>
            </a:extLst>
          </p:cNvPr>
          <p:cNvSpPr/>
          <p:nvPr/>
        </p:nvSpPr>
        <p:spPr>
          <a:xfrm>
            <a:off x="2060609" y="4812994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85000"/>
                    <a:lumOff val="15000"/>
                  </a:sys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行列式按行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85000"/>
                    <a:lumOff val="15000"/>
                  </a:sys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(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85000"/>
                    <a:lumOff val="15000"/>
                  </a:sys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列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85000"/>
                    <a:lumOff val="15000"/>
                  </a:sys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)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85000"/>
                    <a:lumOff val="15000"/>
                  </a:sys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展开</a:t>
            </a: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xmlns="" id="{9E648DAB-FE1D-472E-AC5F-F885B9B4CD1D}"/>
              </a:ext>
            </a:extLst>
          </p:cNvPr>
          <p:cNvSpPr/>
          <p:nvPr/>
        </p:nvSpPr>
        <p:spPr>
          <a:xfrm>
            <a:off x="2060609" y="5648612"/>
            <a:ext cx="20313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85000"/>
                    <a:lumOff val="15000"/>
                  </a:sys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克拉默法则</a:t>
            </a:r>
          </a:p>
        </p:txBody>
      </p:sp>
      <p:grpSp>
        <p:nvGrpSpPr>
          <p:cNvPr id="59" name="组合 58">
            <a:extLst>
              <a:ext uri="{FF2B5EF4-FFF2-40B4-BE49-F238E27FC236}">
                <a16:creationId xmlns:a16="http://schemas.microsoft.com/office/drawing/2014/main" xmlns="" id="{51F9F263-564E-4F77-9275-6C69101498CD}"/>
              </a:ext>
            </a:extLst>
          </p:cNvPr>
          <p:cNvGrpSpPr/>
          <p:nvPr/>
        </p:nvGrpSpPr>
        <p:grpSpPr>
          <a:xfrm>
            <a:off x="1245766" y="2334135"/>
            <a:ext cx="707837" cy="485523"/>
            <a:chOff x="601927" y="2334135"/>
            <a:chExt cx="707837" cy="485523"/>
          </a:xfrm>
        </p:grpSpPr>
        <p:sp>
          <p:nvSpPr>
            <p:cNvPr id="60" name="矩形: 圆角 12">
              <a:extLst>
                <a:ext uri="{FF2B5EF4-FFF2-40B4-BE49-F238E27FC236}">
                  <a16:creationId xmlns:a16="http://schemas.microsoft.com/office/drawing/2014/main" xmlns="" id="{C4395804-F95D-4F2F-A45D-E7D6AE75393D}"/>
                </a:ext>
              </a:extLst>
            </p:cNvPr>
            <p:cNvSpPr/>
            <p:nvPr/>
          </p:nvSpPr>
          <p:spPr>
            <a:xfrm>
              <a:off x="701846" y="2334135"/>
              <a:ext cx="508000" cy="461666"/>
            </a:xfrm>
            <a:prstGeom prst="roundRect">
              <a:avLst/>
            </a:prstGeom>
            <a:solidFill>
              <a:srgbClr val="17484C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xmlns="" id="{72060640-D39B-4481-A59F-649AEAAED3C2}"/>
                </a:ext>
              </a:extLst>
            </p:cNvPr>
            <p:cNvSpPr/>
            <p:nvPr/>
          </p:nvSpPr>
          <p:spPr>
            <a:xfrm>
              <a:off x="601927" y="2357993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1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xmlns="" id="{974E84C2-EC56-4BEB-9E28-4F5C7FD3EC96}"/>
              </a:ext>
            </a:extLst>
          </p:cNvPr>
          <p:cNvGrpSpPr/>
          <p:nvPr/>
        </p:nvGrpSpPr>
        <p:grpSpPr>
          <a:xfrm>
            <a:off x="1245766" y="3160421"/>
            <a:ext cx="707837" cy="461666"/>
            <a:chOff x="601927" y="3160421"/>
            <a:chExt cx="707837" cy="461666"/>
          </a:xfrm>
        </p:grpSpPr>
        <p:sp>
          <p:nvSpPr>
            <p:cNvPr id="63" name="矩形: 圆角 16">
              <a:extLst>
                <a:ext uri="{FF2B5EF4-FFF2-40B4-BE49-F238E27FC236}">
                  <a16:creationId xmlns:a16="http://schemas.microsoft.com/office/drawing/2014/main" xmlns="" id="{FC100B3A-D4FB-424C-9AC3-E2240B9F5AFB}"/>
                </a:ext>
              </a:extLst>
            </p:cNvPr>
            <p:cNvSpPr/>
            <p:nvPr/>
          </p:nvSpPr>
          <p:spPr>
            <a:xfrm>
              <a:off x="701846" y="3160421"/>
              <a:ext cx="508000" cy="461666"/>
            </a:xfrm>
            <a:prstGeom prst="roundRect">
              <a:avLst/>
            </a:prstGeom>
            <a:solidFill>
              <a:srgbClr val="009999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64" name="矩形 63">
              <a:extLst>
                <a:ext uri="{FF2B5EF4-FFF2-40B4-BE49-F238E27FC236}">
                  <a16:creationId xmlns:a16="http://schemas.microsoft.com/office/drawing/2014/main" xmlns="" id="{DF7A8357-6E2E-4148-8922-2EB45DBCA1BB}"/>
                </a:ext>
              </a:extLst>
            </p:cNvPr>
            <p:cNvSpPr/>
            <p:nvPr/>
          </p:nvSpPr>
          <p:spPr>
            <a:xfrm>
              <a:off x="601927" y="3160421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2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xmlns="" id="{397A8446-C961-4DF7-B4C7-0ACA72C30795}"/>
              </a:ext>
            </a:extLst>
          </p:cNvPr>
          <p:cNvGrpSpPr/>
          <p:nvPr/>
        </p:nvGrpSpPr>
        <p:grpSpPr>
          <a:xfrm>
            <a:off x="1245766" y="3986708"/>
            <a:ext cx="707837" cy="485523"/>
            <a:chOff x="601927" y="2334135"/>
            <a:chExt cx="707837" cy="485523"/>
          </a:xfrm>
        </p:grpSpPr>
        <p:sp>
          <p:nvSpPr>
            <p:cNvPr id="66" name="矩形: 圆角 22">
              <a:extLst>
                <a:ext uri="{FF2B5EF4-FFF2-40B4-BE49-F238E27FC236}">
                  <a16:creationId xmlns:a16="http://schemas.microsoft.com/office/drawing/2014/main" xmlns="" id="{32F1D054-BA3C-4EF1-9E45-7C0771AC5E10}"/>
                </a:ext>
              </a:extLst>
            </p:cNvPr>
            <p:cNvSpPr/>
            <p:nvPr/>
          </p:nvSpPr>
          <p:spPr>
            <a:xfrm>
              <a:off x="701846" y="2334135"/>
              <a:ext cx="508000" cy="461666"/>
            </a:xfrm>
            <a:prstGeom prst="roundRect">
              <a:avLst/>
            </a:prstGeom>
            <a:solidFill>
              <a:srgbClr val="17484C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xmlns="" id="{CB145F82-407F-4A91-88EB-0149C3C70B5A}"/>
                </a:ext>
              </a:extLst>
            </p:cNvPr>
            <p:cNvSpPr/>
            <p:nvPr/>
          </p:nvSpPr>
          <p:spPr>
            <a:xfrm>
              <a:off x="601927" y="2357993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3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68" name="组合 67">
            <a:extLst>
              <a:ext uri="{FF2B5EF4-FFF2-40B4-BE49-F238E27FC236}">
                <a16:creationId xmlns:a16="http://schemas.microsoft.com/office/drawing/2014/main" xmlns="" id="{B89AFB4F-4B92-4513-AED0-D72F56D9207C}"/>
              </a:ext>
            </a:extLst>
          </p:cNvPr>
          <p:cNvGrpSpPr/>
          <p:nvPr/>
        </p:nvGrpSpPr>
        <p:grpSpPr>
          <a:xfrm>
            <a:off x="1245766" y="4812994"/>
            <a:ext cx="707837" cy="461666"/>
            <a:chOff x="601927" y="3160421"/>
            <a:chExt cx="707837" cy="461666"/>
          </a:xfrm>
        </p:grpSpPr>
        <p:sp>
          <p:nvSpPr>
            <p:cNvPr id="69" name="矩形: 圆角 25">
              <a:extLst>
                <a:ext uri="{FF2B5EF4-FFF2-40B4-BE49-F238E27FC236}">
                  <a16:creationId xmlns:a16="http://schemas.microsoft.com/office/drawing/2014/main" xmlns="" id="{DB56F3E3-06E1-4832-A0AE-F8C2436BDF96}"/>
                </a:ext>
              </a:extLst>
            </p:cNvPr>
            <p:cNvSpPr/>
            <p:nvPr/>
          </p:nvSpPr>
          <p:spPr>
            <a:xfrm>
              <a:off x="701846" y="3160421"/>
              <a:ext cx="508000" cy="461666"/>
            </a:xfrm>
            <a:prstGeom prst="roundRect">
              <a:avLst/>
            </a:prstGeom>
            <a:solidFill>
              <a:srgbClr val="009999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70" name="矩形 69">
              <a:extLst>
                <a:ext uri="{FF2B5EF4-FFF2-40B4-BE49-F238E27FC236}">
                  <a16:creationId xmlns:a16="http://schemas.microsoft.com/office/drawing/2014/main" xmlns="" id="{0243A337-2647-4EE7-8C22-B356182AF7D5}"/>
                </a:ext>
              </a:extLst>
            </p:cNvPr>
            <p:cNvSpPr/>
            <p:nvPr/>
          </p:nvSpPr>
          <p:spPr>
            <a:xfrm>
              <a:off x="601927" y="3160421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4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xmlns="" id="{566A360E-374F-4525-9119-2D5A50964688}"/>
              </a:ext>
            </a:extLst>
          </p:cNvPr>
          <p:cNvGrpSpPr/>
          <p:nvPr/>
        </p:nvGrpSpPr>
        <p:grpSpPr>
          <a:xfrm>
            <a:off x="1245766" y="5639281"/>
            <a:ext cx="707837" cy="485523"/>
            <a:chOff x="601927" y="2334135"/>
            <a:chExt cx="707837" cy="485523"/>
          </a:xfrm>
        </p:grpSpPr>
        <p:sp>
          <p:nvSpPr>
            <p:cNvPr id="72" name="矩形: 圆角 28">
              <a:extLst>
                <a:ext uri="{FF2B5EF4-FFF2-40B4-BE49-F238E27FC236}">
                  <a16:creationId xmlns:a16="http://schemas.microsoft.com/office/drawing/2014/main" xmlns="" id="{2947237F-4207-4A24-8157-9F00C8945117}"/>
                </a:ext>
              </a:extLst>
            </p:cNvPr>
            <p:cNvSpPr/>
            <p:nvPr/>
          </p:nvSpPr>
          <p:spPr>
            <a:xfrm>
              <a:off x="701846" y="2334135"/>
              <a:ext cx="508000" cy="461666"/>
            </a:xfrm>
            <a:prstGeom prst="roundRect">
              <a:avLst/>
            </a:prstGeom>
            <a:solidFill>
              <a:srgbClr val="17484C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73" name="矩形 72">
              <a:extLst>
                <a:ext uri="{FF2B5EF4-FFF2-40B4-BE49-F238E27FC236}">
                  <a16:creationId xmlns:a16="http://schemas.microsoft.com/office/drawing/2014/main" xmlns="" id="{CB550C7A-FD4D-454A-B976-8729816B3877}"/>
                </a:ext>
              </a:extLst>
            </p:cNvPr>
            <p:cNvSpPr/>
            <p:nvPr/>
          </p:nvSpPr>
          <p:spPr>
            <a:xfrm>
              <a:off x="601927" y="2357993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5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74" name="平行四边形 73">
            <a:extLst>
              <a:ext uri="{FF2B5EF4-FFF2-40B4-BE49-F238E27FC236}">
                <a16:creationId xmlns:a16="http://schemas.microsoft.com/office/drawing/2014/main" xmlns="" id="{846DEABA-E5CA-42E2-A269-0C0F64BC15C8}"/>
              </a:ext>
            </a:extLst>
          </p:cNvPr>
          <p:cNvSpPr/>
          <p:nvPr/>
        </p:nvSpPr>
        <p:spPr>
          <a:xfrm>
            <a:off x="7058429" y="-1733907"/>
            <a:ext cx="3411361" cy="5744473"/>
          </a:xfrm>
          <a:prstGeom prst="parallelogram">
            <a:avLst>
              <a:gd name="adj" fmla="val 96160"/>
            </a:avLst>
          </a:prstGeom>
          <a:solidFill>
            <a:srgbClr val="17484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等线"/>
              <a:ea typeface="等线"/>
              <a:cs typeface="+mn-cs"/>
            </a:endParaRPr>
          </a:p>
        </p:txBody>
      </p:sp>
      <p:sp>
        <p:nvSpPr>
          <p:cNvPr id="75" name="平行四边形 74">
            <a:extLst>
              <a:ext uri="{FF2B5EF4-FFF2-40B4-BE49-F238E27FC236}">
                <a16:creationId xmlns:a16="http://schemas.microsoft.com/office/drawing/2014/main" xmlns="" id="{FDF45A37-CB61-487D-A0D0-4C0DA40AD3BC}"/>
              </a:ext>
            </a:extLst>
          </p:cNvPr>
          <p:cNvSpPr/>
          <p:nvPr/>
        </p:nvSpPr>
        <p:spPr>
          <a:xfrm>
            <a:off x="5226180" y="2597417"/>
            <a:ext cx="3411361" cy="5744473"/>
          </a:xfrm>
          <a:prstGeom prst="parallelogram">
            <a:avLst>
              <a:gd name="adj" fmla="val 96160"/>
            </a:avLst>
          </a:prstGeom>
          <a:solidFill>
            <a:srgbClr val="333333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等线"/>
              <a:ea typeface="等线"/>
              <a:cs typeface="+mn-cs"/>
            </a:endParaRPr>
          </a:p>
        </p:txBody>
      </p:sp>
      <p:pic>
        <p:nvPicPr>
          <p:cNvPr id="76" name="Picture 3" descr="F:\2022\线性代数（第4版）（戴斌祥）\5c75d32cde85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32" y="2597418"/>
            <a:ext cx="5016847" cy="3617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xmlns="" id="{BD797D66-8C96-4FF6-ACF7-E40178CE7596}"/>
              </a:ext>
            </a:extLst>
          </p:cNvPr>
          <p:cNvSpPr/>
          <p:nvPr/>
        </p:nvSpPr>
        <p:spPr>
          <a:xfrm>
            <a:off x="2368643" y="694217"/>
            <a:ext cx="16594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3200" b="1" kern="0" dirty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行 列 式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85000"/>
                  <a:lumOff val="15000"/>
                </a:sys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06987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500"/>
                            </p:stCondLst>
                            <p:childTnLst>
                              <p:par>
                                <p:cTn id="5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500"/>
                            </p:stCondLst>
                            <p:childTnLst>
                              <p:par>
                                <p:cTn id="5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500"/>
                            </p:stCondLst>
                            <p:childTnLst>
                              <p:par>
                                <p:cTn id="6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8500"/>
                            </p:stCondLst>
                            <p:childTnLst>
                              <p:par>
                                <p:cTn id="7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9500"/>
                            </p:stCondLst>
                            <p:childTnLst>
                              <p:par>
                                <p:cTn id="7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4" grpId="0"/>
      <p:bldP spid="55" grpId="0"/>
      <p:bldP spid="56" grpId="0"/>
      <p:bldP spid="57" grpId="0"/>
      <p:bldP spid="58" grpId="0"/>
      <p:bldP spid="74" grpId="0" animBg="1"/>
      <p:bldP spid="75" grpId="0" animBg="1"/>
      <p:bldP spid="2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xmlns="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:a16="http://schemas.microsoft.com/office/drawing/2014/main" xmlns="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xmlns="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xmlns="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xmlns="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xmlns="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xmlns="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xmlns="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xmlns="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xmlns="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xmlns="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xmlns="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xmlns="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xmlns="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xmlns="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xmlns="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xmlns="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10D8F35E-5440-22E0-ED6D-DAE6D227504A}"/>
              </a:ext>
            </a:extLst>
          </p:cNvPr>
          <p:cNvSpPr txBox="1"/>
          <p:nvPr/>
        </p:nvSpPr>
        <p:spPr>
          <a:xfrm>
            <a:off x="3519517" y="2689923"/>
            <a:ext cx="6462150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en-US" altLang="zh-CN" sz="5400" b="1" i="1" dirty="0" smtClean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5400" b="1" i="1" dirty="0" smtClean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 </a:t>
            </a:r>
            <a:r>
              <a:rPr lang="zh-CN" altLang="en-US" sz="5400" b="1" dirty="0" smtClean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阶行列式</a:t>
            </a:r>
            <a:endParaRPr lang="zh-CN" altLang="en-US" sz="5400" b="1" dirty="0">
              <a:gradFill>
                <a:gsLst>
                  <a:gs pos="44000">
                    <a:prstClr val="white"/>
                  </a:gs>
                  <a:gs pos="100000">
                    <a:srgbClr val="51B5B7"/>
                  </a:gs>
                </a:gsLst>
                <a:lin ang="5400000" scaled="0"/>
              </a:gradFill>
              <a:latin typeface="微软雅黑" panose="020B0503020204020204" pitchFamily="34" charset="-122"/>
              <a:ea typeface="微软雅黑" panose="020B0503020204020204" pitchFamily="34" charset="-122"/>
              <a:cs typeface="MiSans Medium" panose="00000600000000000000" charset="-122"/>
              <a:sym typeface="Arial" panose="020B0604020202020204" pitchFamily="34" charset="0"/>
            </a:endParaRP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xmlns="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xmlns="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xmlns="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xmlns="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xmlns="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xmlns="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xmlns="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xmlns="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xmlns="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xmlns="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xmlns="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xmlns="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xmlns="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D81578D0-6087-AD42-B213-20B6EA93E013}"/>
              </a:ext>
            </a:extLst>
          </p:cNvPr>
          <p:cNvSpPr/>
          <p:nvPr/>
        </p:nvSpPr>
        <p:spPr>
          <a:xfrm>
            <a:off x="5086437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2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4244219" y="3834249"/>
            <a:ext cx="5658327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8254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全排列与逆序数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35481" y="1225410"/>
            <a:ext cx="1063012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由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成的一个有序数组称为一个 </a:t>
            </a:r>
            <a:r>
              <a:rPr kumimoji="1" lang="en-US" altLang="zh-CN" sz="2400" b="1" i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级全排列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简称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排列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。 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676239" y="4145958"/>
            <a:ext cx="10589368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在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级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排列中，排列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3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从小到大的自然顺序排列起来的，我们称之为</a:t>
            </a:r>
            <a:r>
              <a:rPr kumimoji="1"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然排列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除此以外，其余的排列中，都有较大的数排在较小的数前面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情况。</a:t>
            </a:r>
            <a:endParaRPr kumimoji="1"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342994" y="1321799"/>
            <a:ext cx="1384930" cy="523220"/>
            <a:chOff x="1414686" y="1053530"/>
            <a:chExt cx="1384930" cy="523220"/>
          </a:xfrm>
        </p:grpSpPr>
        <p:sp>
          <p:nvSpPr>
            <p:cNvPr id="15" name="椭圆 14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9" name="椭圆 18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20" name="TextBox 19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7" name="TextBox 16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TextBox 17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635481" y="2368539"/>
            <a:ext cx="10630126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例如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3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一个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级排列；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32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及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4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级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排列。一般来说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级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排列总共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</a:rPr>
              <a:t>·…·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=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!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（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!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读作“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乘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”）。例如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级排列的总数是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!=6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，它们是：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3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2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3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12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2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71431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  <p:bldP spid="2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全排列与逆序数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873349" y="1257492"/>
            <a:ext cx="10661376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一个排列中，如果某个较大的数排在一个较小的数的前面，则称这两个数（或这个数对）构成一个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序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序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。一个排列中，逆序的总数称为这个排列的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序数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873349" y="3148022"/>
            <a:ext cx="105893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一个排列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逆序数，一般记为 </a:t>
            </a:r>
            <a:r>
              <a:rPr kumimoji="1" lang="zh-CN" alt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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1597621" y="1338209"/>
            <a:ext cx="1384930" cy="523220"/>
            <a:chOff x="1414686" y="1053530"/>
            <a:chExt cx="1384930" cy="523220"/>
          </a:xfrm>
        </p:grpSpPr>
        <p:sp>
          <p:nvSpPr>
            <p:cNvPr id="25" name="椭圆 24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32" name="椭圆 31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33" name="TextBox 32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9" name="TextBox 28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TextBox 29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873349" y="3711070"/>
            <a:ext cx="1038080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例如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排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逆序数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排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逆序数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排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数对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构成逆序，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构成逆序，因此排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逆序数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同理，排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3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逆序数是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1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51830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 autoUpdateAnimBg="0"/>
      <p:bldP spid="3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全排列与逆序数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940222" y="1170436"/>
            <a:ext cx="102675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</a:t>
            </a:r>
            <a:r>
              <a:rPr kumimoji="1" lang="en-US" altLang="zh-CN" sz="2400" dirty="0" smtClean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序数为偶数的排列称为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偶排列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逆序数为奇数的排列称为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奇排列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1675743" y="1259287"/>
            <a:ext cx="1384930" cy="523220"/>
            <a:chOff x="1414686" y="1053530"/>
            <a:chExt cx="1384930" cy="523220"/>
          </a:xfrm>
        </p:grpSpPr>
        <p:sp>
          <p:nvSpPr>
            <p:cNvPr id="41" name="椭圆 40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45" name="椭圆 44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46" name="TextBox 45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3" name="TextBox 42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" name="TextBox 43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940222" y="2370765"/>
            <a:ext cx="102675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例如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级排列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偶排列，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奇排列；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级排列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1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偶排列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3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奇排列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8" name="Text Box 3"/>
          <p:cNvSpPr txBox="1">
            <a:spLocks noChangeArrowheads="1"/>
          </p:cNvSpPr>
          <p:nvPr/>
        </p:nvSpPr>
        <p:spPr bwMode="auto">
          <a:xfrm>
            <a:off x="940222" y="3551347"/>
            <a:ext cx="1026755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对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意一个排列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以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照以下方法来计算它的逆序数：设所给排列为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考虑 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2,…,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如果在排列中排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 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前面且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比 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有 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 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序数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排列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宋体" pitchFamily="2" charset="-122"/>
                <a:ea typeface="等线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序数即为其全体元素的逆序数之和：</a:t>
            </a:r>
            <a:endParaRPr kumimoji="1" lang="zh-CN" altLang="en-US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687306"/>
              </p:ext>
            </p:extLst>
          </p:nvPr>
        </p:nvGraphicFramePr>
        <p:xfrm>
          <a:off x="4010072" y="5552413"/>
          <a:ext cx="317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4" imgW="3174840" imgH="787320" progId="Equation.DSMT4">
                  <p:embed/>
                </p:oleObj>
              </mc:Choice>
              <mc:Fallback>
                <p:oleObj name="Equation" r:id="rId4" imgW="31748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0072" y="5552413"/>
                        <a:ext cx="3175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393634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utoUpdateAnimBg="0"/>
      <p:bldP spid="47" grpId="0" autoUpdateAnimBg="0"/>
      <p:bldP spid="4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全排列与逆序数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339549" y="1189131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940222" y="1635384"/>
            <a:ext cx="102675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下各排列的逆序数，并指出它们的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奇偶性：</a:t>
            </a:r>
            <a:endParaRPr kumimoji="1" lang="zh-CN" altLang="en-US" sz="2400" dirty="0" smtClean="0"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940222" y="2281715"/>
            <a:ext cx="102675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pt-BR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pt-BR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pt-BR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2531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（</a:t>
            </a:r>
            <a:r>
              <a:rPr kumimoji="1" lang="pt-BR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pt-BR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5</a:t>
            </a:r>
            <a:r>
              <a:rPr kumimoji="1" lang="pt-BR" altLang="zh-CN" sz="2400" dirty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pt-BR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kumimoji="1" lang="pt-B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pt-BR" altLang="zh-CN" sz="2400" dirty="0">
                <a:latin typeface="宋体" pitchFamily="2" charset="-122"/>
                <a:cs typeface="Times New Roman" panose="02020603050405020304" pitchFamily="18" charset="0"/>
              </a:rPr>
              <a:t>-</a:t>
            </a:r>
            <a:r>
              <a:rPr kumimoji="1" lang="pt-BR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246</a:t>
            </a:r>
            <a:r>
              <a:rPr kumimoji="1" lang="pt-BR" altLang="zh-CN" sz="2400" dirty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pt-BR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kumimoji="1" lang="pt-B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pt-BR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940222" y="2928046"/>
            <a:ext cx="1026755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对于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给排列，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排在首位，逆序个数为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前面有一个比它大的数，逆序个数为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前面没有比它大的数，逆序个数为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前面有两个比它大的数，逆序个数为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前面有四个比它大的数，逆序个数为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把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些数加起来，即</a:t>
            </a:r>
            <a:endParaRPr kumimoji="1" lang="zh-CN" altLang="en-US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832451" y="5135340"/>
            <a:ext cx="10267552" cy="579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pt-BR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+1+0+2+4=7</a:t>
            </a:r>
            <a:endParaRPr kumimoji="1" lang="zh-CN" altLang="en-US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940222" y="5841000"/>
            <a:ext cx="102675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排列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2531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逆序数为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42531)=7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因而是奇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排列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80182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 autoUpdateAnimBg="0"/>
      <p:bldP spid="1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全排列与逆序数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832451" y="1352892"/>
            <a:ext cx="102675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理，可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endParaRPr kumimoji="1" lang="zh-CN" altLang="en-US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164791"/>
              </p:ext>
            </p:extLst>
          </p:nvPr>
        </p:nvGraphicFramePr>
        <p:xfrm>
          <a:off x="1590854" y="2260152"/>
          <a:ext cx="8369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4" imgW="8369280" imgH="723600" progId="Equation.DSMT4">
                  <p:embed/>
                </p:oleObj>
              </mc:Choice>
              <mc:Fallback>
                <p:oleObj name="Equation" r:id="rId4" imgW="83692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0854" y="2260152"/>
                        <a:ext cx="8369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574202" y="3198946"/>
            <a:ext cx="58433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4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所给排列为偶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排列；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74202" y="4062187"/>
            <a:ext cx="494169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4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3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为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奇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排列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540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对换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1027"/>
          <p:cNvSpPr txBox="1">
            <a:spLocks noChangeArrowheads="1"/>
          </p:cNvSpPr>
          <p:nvPr/>
        </p:nvSpPr>
        <p:spPr bwMode="auto">
          <a:xfrm>
            <a:off x="832451" y="1537915"/>
            <a:ext cx="10197899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在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级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排列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dirty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将某两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数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调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余的数不动，得到另一个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排列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种对排列的变换称为</a:t>
            </a:r>
            <a:r>
              <a:rPr kumimoji="1"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换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记为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将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邻两数对换，称为</a:t>
            </a:r>
            <a:r>
              <a:rPr kumimoji="1"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邻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换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或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kumimoji="1"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邻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换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。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480523" y="1611393"/>
            <a:ext cx="1384930" cy="523220"/>
            <a:chOff x="1414686" y="1053530"/>
            <a:chExt cx="1384930" cy="523220"/>
          </a:xfrm>
        </p:grpSpPr>
        <p:sp>
          <p:nvSpPr>
            <p:cNvPr id="7" name="椭圆 6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2" name="TextBox 11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9" name="TextBox 8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 Box 1027"/>
          <p:cNvSpPr txBox="1">
            <a:spLocks noChangeArrowheads="1"/>
          </p:cNvSpPr>
          <p:nvPr/>
        </p:nvSpPr>
        <p:spPr bwMode="auto">
          <a:xfrm>
            <a:off x="832451" y="3410123"/>
            <a:ext cx="89957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例如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对排列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541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施以对换（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后得到排列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3241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56324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对换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4" name="Text Box 1028"/>
          <p:cNvSpPr txBox="1">
            <a:spLocks noChangeArrowheads="1"/>
          </p:cNvSpPr>
          <p:nvPr/>
        </p:nvSpPr>
        <p:spPr bwMode="auto">
          <a:xfrm>
            <a:off x="766614" y="1346282"/>
            <a:ext cx="10585176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意一个排列经过一次对换后，其奇偶性改变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 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1414686" y="1282872"/>
            <a:ext cx="1260140" cy="523220"/>
            <a:chOff x="1522698" y="4377511"/>
            <a:chExt cx="1260140" cy="523220"/>
          </a:xfrm>
        </p:grpSpPr>
        <p:sp>
          <p:nvSpPr>
            <p:cNvPr id="16" name="矩形 15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7" name="TextBox 16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TextBox 17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 Box 1028"/>
          <p:cNvSpPr txBox="1">
            <a:spLocks noChangeArrowheads="1"/>
          </p:cNvSpPr>
          <p:nvPr/>
        </p:nvSpPr>
        <p:spPr bwMode="auto">
          <a:xfrm>
            <a:off x="766614" y="1994354"/>
            <a:ext cx="10585176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先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相邻对换的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情形。</a:t>
            </a:r>
          </a:p>
        </p:txBody>
      </p:sp>
      <p:sp>
        <p:nvSpPr>
          <p:cNvPr id="20" name="Text Box 1028"/>
          <p:cNvSpPr txBox="1">
            <a:spLocks noChangeArrowheads="1"/>
          </p:cNvSpPr>
          <p:nvPr/>
        </p:nvSpPr>
        <p:spPr bwMode="auto">
          <a:xfrm>
            <a:off x="832450" y="2570418"/>
            <a:ext cx="10300209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设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排列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换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数，则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排列变为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显然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些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的逆序数经过对换并不改变，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仅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的逆序数改变，即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对换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后，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序，新排列的逆序数增加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当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是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序，新排列的逆序数减少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所以排列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排列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序数相差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奇偶性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改变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48129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对换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8" name="Text Box 1028"/>
          <p:cNvSpPr txBox="1">
            <a:spLocks noChangeArrowheads="1"/>
          </p:cNvSpPr>
          <p:nvPr/>
        </p:nvSpPr>
        <p:spPr bwMode="auto">
          <a:xfrm>
            <a:off x="1056000" y="1587889"/>
            <a:ext cx="100800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再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一般对换的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情形。设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排列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换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把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往后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续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邻对换，排列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为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再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往前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续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相邻对换，排列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为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kumimoji="1" lang="en-US" altLang="zh-CN" sz="2400" dirty="0" smtClean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是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邻对换而成，排列也就改变了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奇偶性，所以两个排列的奇偶性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反。证毕。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89498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对换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2" name="Text Box 1029"/>
          <p:cNvSpPr txBox="1">
            <a:spLocks noChangeArrowheads="1"/>
          </p:cNvSpPr>
          <p:nvPr/>
        </p:nvSpPr>
        <p:spPr bwMode="auto">
          <a:xfrm>
            <a:off x="832451" y="1456377"/>
            <a:ext cx="1058517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 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自然数（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1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组成的 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级排列总共有 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!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，其中奇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偶排列各占一半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 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1480523" y="1547273"/>
            <a:ext cx="1260140" cy="523220"/>
            <a:chOff x="1522698" y="4377511"/>
            <a:chExt cx="1260140" cy="523220"/>
          </a:xfrm>
        </p:grpSpPr>
        <p:sp>
          <p:nvSpPr>
            <p:cNvPr id="21" name="矩形 20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22" name="TextBox 21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TextBox 22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832451" y="2896537"/>
            <a:ext cx="10383336" cy="2352778"/>
            <a:chOff x="766614" y="2493690"/>
            <a:chExt cx="10383336" cy="2352778"/>
          </a:xfrm>
        </p:grpSpPr>
        <p:sp>
          <p:nvSpPr>
            <p:cNvPr id="25" name="Text Box 1029"/>
            <p:cNvSpPr txBox="1">
              <a:spLocks noChangeArrowheads="1"/>
            </p:cNvSpPr>
            <p:nvPr/>
          </p:nvSpPr>
          <p:spPr bwMode="auto">
            <a:xfrm>
              <a:off x="766614" y="2493690"/>
              <a:ext cx="10383336" cy="2308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证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由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前面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已知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级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排列的总数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!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个。设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其中奇排列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个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偶排列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q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个。若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对每个奇排列都施以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一对换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则由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定理 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个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奇排列均变为偶排列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故 </a:t>
              </a:r>
              <a:r>
                <a:rPr kumimoji="1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24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≤</a:t>
              </a:r>
              <a:r>
                <a:rPr kumimoji="1" lang="en-US" altLang="zh-CN" sz="2400" b="0" i="1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q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；同理，对每个偶排列也施以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一对换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q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个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偶排列均变为奇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排列。故 </a:t>
              </a:r>
              <a:r>
                <a:rPr kumimoji="1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≤</a:t>
              </a:r>
              <a:r>
                <a:rPr kumimoji="1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所以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q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从而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证毕。</a:t>
              </a: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5018335"/>
                </p:ext>
              </p:extLst>
            </p:nvPr>
          </p:nvGraphicFramePr>
          <p:xfrm>
            <a:off x="6529216" y="4122568"/>
            <a:ext cx="3175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0" name="Equation" r:id="rId4" imgW="317160" imgH="723600" progId="Equation.DSMT4">
                    <p:embed/>
                  </p:oleObj>
                </mc:Choice>
                <mc:Fallback>
                  <p:oleObj name="Equation" r:id="rId4" imgW="317160" imgH="723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29216" y="4122568"/>
                          <a:ext cx="3175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22411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xmlns="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:a16="http://schemas.microsoft.com/office/drawing/2014/main" xmlns="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xmlns="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xmlns="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xmlns="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xmlns="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xmlns="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xmlns="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xmlns="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xmlns="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xmlns="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xmlns="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xmlns="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xmlns="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xmlns="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xmlns="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xmlns="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10D8F35E-5440-22E0-ED6D-DAE6D227504A}"/>
              </a:ext>
            </a:extLst>
          </p:cNvPr>
          <p:cNvSpPr txBox="1"/>
          <p:nvPr/>
        </p:nvSpPr>
        <p:spPr>
          <a:xfrm>
            <a:off x="3271766" y="2689923"/>
            <a:ext cx="6597948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54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二阶与三阶行列式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xmlns="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xmlns="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xmlns="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xmlns="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xmlns="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xmlns="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xmlns="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xmlns="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xmlns="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xmlns="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xmlns="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xmlns="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xmlns="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D81578D0-6087-AD42-B213-20B6EA93E013}"/>
              </a:ext>
            </a:extLst>
          </p:cNvPr>
          <p:cNvSpPr/>
          <p:nvPr/>
        </p:nvSpPr>
        <p:spPr>
          <a:xfrm>
            <a:off x="4723587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1</a:t>
            </a:r>
            <a:endParaRPr lang="zh-CN" alt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3794285" y="3834249"/>
            <a:ext cx="5658327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19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b="1" i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n </a:t>
              </a: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三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192491" y="1264312"/>
            <a:ext cx="7924800" cy="497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由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数组成的 </a:t>
            </a:r>
            <a:r>
              <a:rPr kumimoji="1" lang="en-US" altLang="zh-CN" sz="2400" b="1" i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行列式</a:t>
            </a:r>
          </a:p>
        </p:txBody>
      </p:sp>
      <p:graphicFrame>
        <p:nvGraphicFramePr>
          <p:cNvPr id="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313450"/>
              </p:ext>
            </p:extLst>
          </p:nvPr>
        </p:nvGraphicFramePr>
        <p:xfrm>
          <a:off x="3734333" y="1960801"/>
          <a:ext cx="2427432" cy="191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8" name="Equation" r:id="rId4" imgW="1180800" imgH="939600" progId="Equation.DSMT4">
                  <p:embed/>
                </p:oleObj>
              </mc:Choice>
              <mc:Fallback>
                <p:oleObj name="Equation" r:id="rId4" imgW="11808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333" y="1960801"/>
                        <a:ext cx="2427432" cy="1910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832451" y="4095475"/>
            <a:ext cx="927474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所有取自不同行、不同列的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元素的乘积的代数和</a:t>
            </a:r>
          </a:p>
        </p:txBody>
      </p:sp>
      <p:graphicFrame>
        <p:nvGraphicFramePr>
          <p:cNvPr id="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837849"/>
              </p:ext>
            </p:extLst>
          </p:nvPr>
        </p:nvGraphicFramePr>
        <p:xfrm>
          <a:off x="3834831" y="4797245"/>
          <a:ext cx="3060988" cy="774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9" name="Equation" r:id="rId6" imgW="1333440" imgH="368280" progId="Equation.DSMT4">
                  <p:embed/>
                </p:oleObj>
              </mc:Choice>
              <mc:Fallback>
                <p:oleObj name="Equation" r:id="rId6" imgW="1333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831" y="4797245"/>
                        <a:ext cx="3060988" cy="774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832451" y="5477981"/>
            <a:ext cx="10369152" cy="646331"/>
            <a:chOff x="766614" y="5240627"/>
            <a:chExt cx="10369152" cy="646331"/>
          </a:xfrm>
        </p:grpSpPr>
        <p:sp>
          <p:nvSpPr>
            <p:cNvPr id="10" name="Text Box 4"/>
            <p:cNvSpPr txBox="1">
              <a:spLocks noChangeArrowheads="1"/>
            </p:cNvSpPr>
            <p:nvPr/>
          </p:nvSpPr>
          <p:spPr bwMode="auto">
            <a:xfrm>
              <a:off x="766614" y="5240627"/>
              <a:ext cx="10369152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其中                 是                  的一个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级排列，   为这个排列的逆序数。</a:t>
              </a:r>
            </a:p>
          </p:txBody>
        </p:sp>
        <p:graphicFrame>
          <p:nvGraphicFramePr>
            <p:cNvPr id="11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5561898"/>
                </p:ext>
              </p:extLst>
            </p:nvPr>
          </p:nvGraphicFramePr>
          <p:xfrm>
            <a:off x="1462815" y="5337347"/>
            <a:ext cx="1311852" cy="480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0" name="Equation" r:id="rId8" imgW="571320" imgH="228600" progId="Equation.DSMT4">
                    <p:embed/>
                  </p:oleObj>
                </mc:Choice>
                <mc:Fallback>
                  <p:oleObj name="Equation" r:id="rId8" imgW="571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100000" contras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815" y="5337347"/>
                          <a:ext cx="1311852" cy="480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5650642"/>
                </p:ext>
              </p:extLst>
            </p:nvPr>
          </p:nvGraphicFramePr>
          <p:xfrm>
            <a:off x="3207028" y="5393459"/>
            <a:ext cx="1282989" cy="427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1" name="Equation" r:id="rId10" imgW="558720" imgH="203040" progId="Equation.DSMT4">
                    <p:embed/>
                  </p:oleObj>
                </mc:Choice>
                <mc:Fallback>
                  <p:oleObj name="Equation" r:id="rId10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-100000" contras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7028" y="5393459"/>
                          <a:ext cx="1282989" cy="427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4031876"/>
                </p:ext>
              </p:extLst>
            </p:nvPr>
          </p:nvGraphicFramePr>
          <p:xfrm>
            <a:off x="6821659" y="5446018"/>
            <a:ext cx="320675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2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lum bright="-100000" contras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1659" y="5446018"/>
                          <a:ext cx="320675" cy="322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1480523" y="1269855"/>
            <a:ext cx="1384930" cy="523220"/>
            <a:chOff x="1414686" y="1053530"/>
            <a:chExt cx="1384930" cy="523220"/>
          </a:xfrm>
        </p:grpSpPr>
        <p:sp>
          <p:nvSpPr>
            <p:cNvPr id="15" name="椭圆 14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9" name="椭圆 18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20" name="TextBox 19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7" name="TextBox 16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TextBox 17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249432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b="1" i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n </a:t>
              </a: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三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515058"/>
              </p:ext>
            </p:extLst>
          </p:nvPr>
        </p:nvGraphicFramePr>
        <p:xfrm>
          <a:off x="2030620" y="2087621"/>
          <a:ext cx="617855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4" imgW="3149280" imgH="927000" progId="Equation.DSMT4">
                  <p:embed/>
                </p:oleObj>
              </mc:Choice>
              <mc:Fallback>
                <p:oleObj name="Equation" r:id="rId4" imgW="3149280" imgH="927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620" y="2087621"/>
                        <a:ext cx="6178550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 rot="16200000">
            <a:off x="4306311" y="3070547"/>
            <a:ext cx="1250354" cy="653307"/>
            <a:chOff x="3294658" y="2112398"/>
            <a:chExt cx="1250354" cy="653307"/>
          </a:xfrm>
        </p:grpSpPr>
        <p:sp>
          <p:nvSpPr>
            <p:cNvPr id="12" name="矩形 11"/>
            <p:cNvSpPr/>
            <p:nvPr/>
          </p:nvSpPr>
          <p:spPr>
            <a:xfrm>
              <a:off x="3825012" y="2112398"/>
              <a:ext cx="720000" cy="653307"/>
            </a:xfrm>
            <a:prstGeom prst="rect">
              <a:avLst/>
            </a:prstGeom>
            <a:noFill/>
            <a:ln w="28575" cap="flat" cmpd="sng" algn="ctr">
              <a:solidFill>
                <a:srgbClr val="00B0F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 rot="5400000">
              <a:off x="3492422" y="2240610"/>
              <a:ext cx="134828" cy="530356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olid"/>
              <a:miter lim="800000"/>
            </a:ln>
            <a:effectLst/>
          </p:spPr>
        </p:cxnSp>
      </p:grp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3730480" y="4022376"/>
            <a:ext cx="30041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所有</a:t>
            </a:r>
            <a:r>
              <a:rPr lang="en-US" altLang="zh-CN" sz="2400" i="1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级</a:t>
            </a:r>
            <a:r>
              <a:rPr lang="zh-CN" altLang="en-US" sz="24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排列求和</a:t>
            </a:r>
            <a:endParaRPr lang="zh-CN" altLang="en-US" sz="2400" kern="1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1730365" y="1230320"/>
            <a:ext cx="3088455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i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n </a:t>
            </a:r>
            <a:r>
              <a:rPr lang="zh-CN" altLang="en-US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阶</a:t>
            </a:r>
            <a:r>
              <a:rPr lang="zh-CN" altLang="en-US" sz="2400" b="1" kern="0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行列式的展开式</a:t>
            </a:r>
            <a:endParaRPr lang="zh-CN" altLang="en-US" sz="2400" b="1" kern="100" dirty="0">
              <a:solidFill>
                <a:srgbClr val="0099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906043" y="4708080"/>
            <a:ext cx="1747675" cy="841249"/>
            <a:chOff x="1990749" y="1147590"/>
            <a:chExt cx="1747675" cy="841249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2831998" y="1245048"/>
              <a:ext cx="906426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注 意</a:t>
              </a:r>
              <a:endParaRPr lang="zh-CN" altLang="en-US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pic>
          <p:nvPicPr>
            <p:cNvPr id="18" name="Picture 6" descr="F:\2022\高等数学-张卓奎\5c751c12cad72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0749" y="1147590"/>
              <a:ext cx="841249" cy="8412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1906042" y="5616867"/>
            <a:ext cx="90759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当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=1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时，一阶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行列式 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en-US" altLang="zh-CN" sz="2400" i="1" kern="100" dirty="0" smtClean="0">
                <a:latin typeface="Times New Roman"/>
                <a:ea typeface="宋体"/>
              </a:rPr>
              <a:t>a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| 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就是数 </a:t>
            </a:r>
            <a:r>
              <a:rPr lang="en-US" altLang="zh-CN" sz="2400" i="1" kern="100" dirty="0" smtClean="0">
                <a:latin typeface="Times New Roman"/>
                <a:ea typeface="宋体"/>
              </a:rPr>
              <a:t>a 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本身，这里的“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|  |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”不是绝对值。</a:t>
            </a:r>
            <a:endParaRPr lang="zh-CN" altLang="en-US" sz="2400" b="1" kern="0" baseline="-25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95489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b="1" i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n </a:t>
              </a: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三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339548" y="1126240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832451" y="1728517"/>
            <a:ext cx="5715001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四阶行列式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658816" y="3598873"/>
            <a:ext cx="10872788" cy="2308324"/>
            <a:chOff x="623018" y="3357786"/>
            <a:chExt cx="10872788" cy="2308324"/>
          </a:xfrm>
        </p:grpSpPr>
        <p:sp>
          <p:nvSpPr>
            <p:cNvPr id="17" name="Text Box 4"/>
            <p:cNvSpPr txBox="1">
              <a:spLocks noChangeArrowheads="1"/>
            </p:cNvSpPr>
            <p:nvPr/>
          </p:nvSpPr>
          <p:spPr bwMode="auto">
            <a:xfrm>
              <a:off x="623018" y="3357786"/>
              <a:ext cx="10872788" cy="2308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根据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定义，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展开式应有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!=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4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项，考虑其一般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项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由于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一行中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除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4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外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其余元素全为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故只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考虑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4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；同理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只需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考虑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3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2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1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这就是说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行列式中不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 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项只有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4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3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2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1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而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τ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4321)=6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这一项前面的符号应该是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正号。因此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有</a:t>
              </a:r>
              <a:endPara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6426596"/>
                </p:ext>
              </p:extLst>
            </p:nvPr>
          </p:nvGraphicFramePr>
          <p:xfrm>
            <a:off x="8759502" y="3448563"/>
            <a:ext cx="1960562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0" name="Equation" r:id="rId4" imgW="876240" imgH="266400" progId="Equation.DSMT4">
                    <p:embed/>
                  </p:oleObj>
                </mc:Choice>
                <mc:Fallback>
                  <p:oleObj name="Equation" r:id="rId4" imgW="8762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100000" contras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9502" y="3448563"/>
                          <a:ext cx="1960562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797819"/>
              </p:ext>
            </p:extLst>
          </p:nvPr>
        </p:nvGraphicFramePr>
        <p:xfrm>
          <a:off x="4755835" y="1814478"/>
          <a:ext cx="2133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6" imgW="2133360" imgH="1777680" progId="Equation.DSMT4">
                  <p:embed/>
                </p:oleObj>
              </mc:Choice>
              <mc:Fallback>
                <p:oleObj name="Equation" r:id="rId6" imgW="21333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5835" y="1814478"/>
                        <a:ext cx="21336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543704" y="6047145"/>
            <a:ext cx="108727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1×2×3×4 = 24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34877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b="1" i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n </a:t>
              </a: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三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320367" y="1227495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602934" y="1870625"/>
            <a:ext cx="3276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计算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行列式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982809"/>
              </p:ext>
            </p:extLst>
          </p:nvPr>
        </p:nvGraphicFramePr>
        <p:xfrm>
          <a:off x="3623311" y="2712765"/>
          <a:ext cx="35306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4" imgW="3530520" imgH="2260440" progId="Equation.DSMT4">
                  <p:embed/>
                </p:oleObj>
              </mc:Choice>
              <mc:Fallback>
                <p:oleObj name="Equation" r:id="rId4" imgW="353052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3311" y="2712765"/>
                        <a:ext cx="35306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991399" y="5283921"/>
            <a:ext cx="995582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特点：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n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在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对角线以上的元素全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素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7738151" y="3842658"/>
            <a:ext cx="2339102" cy="525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99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角形行列式</a:t>
            </a:r>
            <a:endParaRPr kumimoji="1" lang="zh-CN" altLang="en-US" sz="2400" b="1" dirty="0">
              <a:solidFill>
                <a:srgbClr val="0099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03138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b="1" i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n </a:t>
              </a: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三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105462"/>
              </p:ext>
            </p:extLst>
          </p:nvPr>
        </p:nvGraphicFramePr>
        <p:xfrm>
          <a:off x="1010581" y="1587145"/>
          <a:ext cx="35306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Equation" r:id="rId4" imgW="3530520" imgH="2260440" progId="Equation.DSMT4">
                  <p:embed/>
                </p:oleObj>
              </mc:Choice>
              <mc:Fallback>
                <p:oleObj name="Equation" r:id="rId4" imgW="3530520" imgH="22604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581" y="1587145"/>
                        <a:ext cx="3530600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010581" y="4279494"/>
            <a:ext cx="50321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解   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展开式中的一般项为</a:t>
            </a:r>
            <a:endParaRPr kumimoji="1" lang="zh-CN" altLang="en-US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265070"/>
              </p:ext>
            </p:extLst>
          </p:nvPr>
        </p:nvGraphicFramePr>
        <p:xfrm>
          <a:off x="3680112" y="5160888"/>
          <a:ext cx="294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" name="Equation" r:id="rId6" imgW="2946240" imgH="457200" progId="Equation.DSMT4">
                  <p:embed/>
                </p:oleObj>
              </mc:Choice>
              <mc:Fallback>
                <p:oleObj name="Equation" r:id="rId6" imgW="2946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80112" y="5160888"/>
                        <a:ext cx="294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751308" y="1416968"/>
            <a:ext cx="735330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，除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余元素全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故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751307" y="2061655"/>
            <a:ext cx="652842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，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除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其余元素全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但由于已取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故只能取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751308" y="3289185"/>
            <a:ext cx="6720258" cy="587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理，只需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考虑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3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solidFill>
                  <a:srgbClr val="000000"/>
                </a:solidFill>
                <a:latin typeface="等线"/>
                <a:ea typeface="等线"/>
                <a:cs typeface="Times New Roman" panose="02020603050405020304" pitchFamily="18" charset="0"/>
              </a:rPr>
              <a:t>…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7101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b="1" i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n </a:t>
              </a: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三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542525" y="1364935"/>
            <a:ext cx="923773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除乘积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n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余各项均为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由于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0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所以该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项前面的符号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。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99361"/>
              </p:ext>
            </p:extLst>
          </p:nvPr>
        </p:nvGraphicFramePr>
        <p:xfrm>
          <a:off x="3441825" y="4036773"/>
          <a:ext cx="46228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" name="Equation" r:id="rId4" imgW="4622760" imgH="2260440" progId="Equation.DSMT4">
                  <p:embed/>
                </p:oleObj>
              </mc:Choice>
              <mc:Fallback>
                <p:oleObj name="Equation" r:id="rId4" imgW="4622760" imgH="22604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825" y="4036773"/>
                        <a:ext cx="4622800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639661"/>
              </p:ext>
            </p:extLst>
          </p:nvPr>
        </p:nvGraphicFramePr>
        <p:xfrm>
          <a:off x="4354716" y="2852661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" name="Equation" r:id="rId6" imgW="1904760" imgH="380880" progId="Equation.DSMT4">
                  <p:embed/>
                </p:oleObj>
              </mc:Choice>
              <mc:Fallback>
                <p:oleObj name="Equation" r:id="rId6" imgW="1904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716" y="2852661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 rot="5400000">
            <a:off x="4911269" y="3525259"/>
            <a:ext cx="595483" cy="171908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07820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b="1" i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n </a:t>
              </a: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三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94911"/>
              </p:ext>
            </p:extLst>
          </p:nvPr>
        </p:nvGraphicFramePr>
        <p:xfrm>
          <a:off x="2674938" y="1866900"/>
          <a:ext cx="4214812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0" name="Equation" r:id="rId4" imgW="4508280" imgH="1803240" progId="Equation.DSMT4">
                  <p:embed/>
                </p:oleObj>
              </mc:Choice>
              <mc:Fallback>
                <p:oleObj name="Equation" r:id="rId4" imgW="450828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1866900"/>
                        <a:ext cx="4214812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1611385" y="1089506"/>
            <a:ext cx="259034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上</a:t>
            </a:r>
            <a:r>
              <a:rPr lang="zh-CN" altLang="en-US" sz="2400" b="1" kern="0" dirty="0" smtClean="0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三角形行列式</a:t>
            </a:r>
            <a:endParaRPr lang="zh-CN" altLang="en-US" sz="2400" b="1" kern="0" dirty="0">
              <a:solidFill>
                <a:srgbClr val="00808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3340566" y="2063178"/>
            <a:ext cx="1768564" cy="1402602"/>
          </a:xfrm>
          <a:prstGeom prst="line">
            <a:avLst/>
          </a:prstGeom>
          <a:noFill/>
          <a:ln w="28575" cap="flat" cmpd="sng" algn="ctr">
            <a:solidFill>
              <a:srgbClr val="00B0F0"/>
            </a:solidFill>
            <a:prstDash val="solid"/>
            <a:miter lim="800000"/>
          </a:ln>
          <a:effectLst/>
        </p:spPr>
      </p:cxn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1611386" y="3547412"/>
            <a:ext cx="30117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i="1" kern="0" dirty="0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en-US" sz="2400" b="1" kern="0" dirty="0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阶上三角形行列式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14226"/>
              </p:ext>
            </p:extLst>
          </p:nvPr>
        </p:nvGraphicFramePr>
        <p:xfrm>
          <a:off x="2868191" y="4371975"/>
          <a:ext cx="430847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1" name="Equation" r:id="rId6" imgW="4609800" imgH="2260440" progId="Equation.DSMT4">
                  <p:embed/>
                </p:oleObj>
              </mc:Choice>
              <mc:Fallback>
                <p:oleObj name="Equation" r:id="rId6" imgW="4609800" imgH="226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191" y="4371975"/>
                        <a:ext cx="430847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316848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b="1" i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n </a:t>
              </a: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三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1434676" y="1323273"/>
            <a:ext cx="2188010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对角行列式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3704982" y="2680353"/>
            <a:ext cx="1773936" cy="1389494"/>
          </a:xfrm>
          <a:prstGeom prst="line">
            <a:avLst/>
          </a:prstGeom>
          <a:noFill/>
          <a:ln w="28575" cap="flat" cmpd="sng" algn="ctr">
            <a:solidFill>
              <a:srgbClr val="00B0F0"/>
            </a:solidFill>
            <a:prstDash val="solid"/>
            <a:miter lim="800000"/>
          </a:ln>
          <a:effectLst/>
        </p:spPr>
      </p:cxn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972474"/>
              </p:ext>
            </p:extLst>
          </p:nvPr>
        </p:nvGraphicFramePr>
        <p:xfrm>
          <a:off x="3014229" y="2486481"/>
          <a:ext cx="4362450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4" imgW="4495680" imgH="1803240" progId="Equation.DSMT4">
                  <p:embed/>
                </p:oleObj>
              </mc:Choice>
              <mc:Fallback>
                <p:oleObj name="Equation" r:id="rId4" imgW="449568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229" y="2486481"/>
                        <a:ext cx="4362450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61608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b="1" i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n </a:t>
              </a: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三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320367" y="1227495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1030580" y="1888391"/>
            <a:ext cx="292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40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 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184175"/>
              </p:ext>
            </p:extLst>
          </p:nvPr>
        </p:nvGraphicFramePr>
        <p:xfrm>
          <a:off x="2491080" y="2522851"/>
          <a:ext cx="6210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3" name="Equation" r:id="rId5" imgW="6210000" imgH="1803240" progId="Equation.DSMT4">
                  <p:embed/>
                </p:oleObj>
              </mc:Choice>
              <mc:Fallback>
                <p:oleObj name="Equation" r:id="rId5" imgW="62100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1080" y="2522851"/>
                        <a:ext cx="62103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573469" y="4683358"/>
            <a:ext cx="7810022" cy="476042"/>
            <a:chOff x="1402558" y="4668981"/>
            <a:chExt cx="7810022" cy="476042"/>
          </a:xfrm>
        </p:grpSpPr>
        <p:sp>
          <p:nvSpPr>
            <p:cNvPr id="19" name="Text Box 5"/>
            <p:cNvSpPr txBox="1">
              <a:spLocks noChangeArrowheads="1"/>
            </p:cNvSpPr>
            <p:nvPr/>
          </p:nvSpPr>
          <p:spPr bwMode="auto">
            <a:xfrm>
              <a:off x="3274390" y="4683358"/>
              <a:ext cx="593819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所在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副对角线以下的元素全为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6881694"/>
                </p:ext>
              </p:extLst>
            </p:nvPr>
          </p:nvGraphicFramePr>
          <p:xfrm>
            <a:off x="1402558" y="4668981"/>
            <a:ext cx="1879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4" name="Equation" r:id="rId7" imgW="1879560" imgH="406080" progId="Equation.DSMT4">
                    <p:embed/>
                  </p:oleObj>
                </mc:Choice>
                <mc:Fallback>
                  <p:oleObj name="Equation" r:id="rId7" imgW="187956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02558" y="4668981"/>
                          <a:ext cx="18796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030580" y="5296482"/>
            <a:ext cx="10168362" cy="1200329"/>
            <a:chOff x="1030580" y="5296482"/>
            <a:chExt cx="10168362" cy="1200329"/>
          </a:xfrm>
        </p:grpSpPr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1030580" y="5296482"/>
              <a:ext cx="10168362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lvl="0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证</a:t>
              </a:r>
              <a:r>
                <a:rPr kumimoji="1" lang="zh-CN" altLang="en-US" sz="24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  <a:r>
                <a:rPr kumimoji="1" lang="zh-CN" altLang="en-US" sz="2400" kern="0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由于</a:t>
              </a:r>
              <a:r>
                <a:rPr kumimoji="1" lang="zh-CN" altLang="en-US" sz="2400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行列式的值</a:t>
              </a:r>
              <a:r>
                <a:rPr kumimoji="1" lang="zh-CN" altLang="en-US" sz="2400" kern="0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                                    ，因此只需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对可能不为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乘积 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)</a:t>
              </a:r>
              <a:r>
                <a:rPr kumimoji="1" lang="el-GR" altLang="zh-CN" sz="2400" b="0" i="1" u="none" strike="noStrike" kern="0" cap="none" spc="0" normalizeH="0" baseline="30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τ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0" i="1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  <a:r>
                <a:rPr kumimoji="1" lang="en-US" altLang="zh-CN" sz="2400" b="0" i="0" u="none" strike="noStrike" kern="0" cap="none" spc="0" normalizeH="0" baseline="-60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b="0" i="1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  <a:r>
                <a:rPr kumimoji="1" lang="en-US" altLang="zh-CN" sz="2400" b="0" i="0" u="none" strike="noStrike" kern="0" cap="none" spc="0" normalizeH="0" baseline="-60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…</a:t>
              </a:r>
              <a:r>
                <a:rPr kumimoji="1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1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j</a:t>
              </a:r>
              <a:r>
                <a:rPr kumimoji="1" lang="en-US" altLang="zh-CN" sz="2400" b="0" i="1" u="none" strike="noStrike" kern="0" cap="none" spc="0" normalizeH="0" baseline="-60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0" i="1" u="none" strike="noStrike" kern="0" cap="none" spc="0" normalizeH="0" baseline="-60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求和。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6462903"/>
                </p:ext>
              </p:extLst>
            </p:nvPr>
          </p:nvGraphicFramePr>
          <p:xfrm>
            <a:off x="4670170" y="5296482"/>
            <a:ext cx="28067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5" name="Equation" r:id="rId9" imgW="2806560" imgH="723600" progId="Equation.DSMT4">
                    <p:embed/>
                  </p:oleObj>
                </mc:Choice>
                <mc:Fallback>
                  <p:oleObj name="Equation" r:id="rId9" imgW="2806560" imgH="723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70170" y="5296482"/>
                          <a:ext cx="28067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57237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b="1" i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n </a:t>
              </a: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三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964388"/>
              </p:ext>
            </p:extLst>
          </p:nvPr>
        </p:nvGraphicFramePr>
        <p:xfrm>
          <a:off x="2841019" y="1195664"/>
          <a:ext cx="6210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" name="Equation" r:id="rId4" imgW="6210000" imgH="1803240" progId="Equation.DSMT4">
                  <p:embed/>
                </p:oleObj>
              </mc:Choice>
              <mc:Fallback>
                <p:oleObj name="Equation" r:id="rId4" imgW="62100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1019" y="1195664"/>
                        <a:ext cx="62103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527952" y="6116231"/>
            <a:ext cx="12131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毕。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414060"/>
              </p:ext>
            </p:extLst>
          </p:nvPr>
        </p:nvGraphicFramePr>
        <p:xfrm>
          <a:off x="3719092" y="5376485"/>
          <a:ext cx="3225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" name="Equation" r:id="rId6" imgW="3225600" imgH="647640" progId="Equation.DSMT4">
                  <p:embed/>
                </p:oleObj>
              </mc:Choice>
              <mc:Fallback>
                <p:oleObj name="Equation" r:id="rId6" imgW="32256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9092" y="5376485"/>
                        <a:ext cx="32258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527952" y="5502074"/>
            <a:ext cx="17106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的值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90508" y="3093732"/>
            <a:ext cx="10298601" cy="2318856"/>
            <a:chOff x="890508" y="3093732"/>
            <a:chExt cx="10298601" cy="2318856"/>
          </a:xfrm>
        </p:grpSpPr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890508" y="3093732"/>
              <a:ext cx="10298601" cy="2308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lvl="0" algn="just" eaLnBrk="1" hangingPunct="1"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考虑第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行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元素</a:t>
              </a:r>
              <a:r>
                <a:rPr kumimoji="1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1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j</a:t>
              </a:r>
              <a:r>
                <a:rPr kumimoji="1" lang="en-US" altLang="zh-CN" sz="2400" b="0" i="1" u="none" strike="noStrike" kern="0" cap="none" spc="0" normalizeH="0" baseline="-50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知 </a:t>
              </a:r>
              <a:r>
                <a:rPr kumimoji="1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  <a:r>
                <a:rPr kumimoji="1" lang="en-US" altLang="zh-CN" sz="2400" b="0" i="1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1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时</a:t>
              </a:r>
              <a:r>
                <a:rPr kumimoji="1" lang="en-US" altLang="zh-CN" sz="2400" i="1" kern="0" dirty="0" err="1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i="1" kern="0" baseline="-25000" dirty="0" err="1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j</a:t>
              </a:r>
              <a:r>
                <a:rPr kumimoji="1" lang="en-US" altLang="zh-CN" sz="2400" i="1" kern="0" baseline="-60000" dirty="0" err="1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能</a:t>
              </a:r>
              <a:r>
                <a:rPr kumimoji="1" lang="zh-CN" altLang="en-US" sz="2400" kern="0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不为</a:t>
              </a:r>
              <a:r>
                <a:rPr kumimoji="1" lang="en-US" altLang="zh-CN" sz="2400" kern="0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再考虑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行元素</a:t>
              </a:r>
              <a:r>
                <a:rPr kumimoji="1" lang="en-US" altLang="zh-CN" sz="2400" i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i="1" kern="0" baseline="-250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kern="0" baseline="-250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1</a:t>
              </a:r>
              <a:r>
                <a:rPr kumimoji="1" lang="zh-CN" altLang="en-US" sz="2400" kern="0" baseline="-250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i="1" kern="0" baseline="-25000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  <a:r>
                <a:rPr kumimoji="1" lang="en-US" altLang="zh-CN" sz="2400" i="1" kern="0" baseline="-60000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kern="0" baseline="-60000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1</a:t>
              </a:r>
              <a:r>
                <a:rPr kumimoji="1" lang="en-US" altLang="zh-CN" sz="2400" i="1" kern="0" baseline="-50000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知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  <a:r>
                <a:rPr kumimoji="1" lang="en-US" altLang="zh-CN" sz="2400" b="0" i="1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1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或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  <a:r>
                <a:rPr kumimoji="1" lang="en-US" altLang="zh-CN" sz="2400" b="0" i="1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2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时</a:t>
              </a:r>
              <a:r>
                <a:rPr kumimoji="1" lang="en-US" altLang="zh-CN" sz="2400" i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i="1" kern="0" baseline="-250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kern="0" baseline="-250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1</a:t>
              </a:r>
              <a:r>
                <a:rPr kumimoji="1" lang="zh-CN" altLang="en-US" sz="2400" kern="0" baseline="-250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i="1" kern="0" baseline="-250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  <a:r>
                <a:rPr kumimoji="1" lang="en-US" altLang="zh-CN" sz="2400" i="1" kern="0" baseline="-600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kern="0" baseline="-600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1</a:t>
              </a:r>
              <a:r>
                <a:rPr kumimoji="1" lang="zh-CN" altLang="en-US" sz="2400" kern="0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能</a:t>
              </a:r>
              <a:r>
                <a:rPr kumimoji="1" lang="zh-CN" altLang="en-US" sz="2400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不为</a:t>
              </a:r>
              <a:r>
                <a:rPr kumimoji="1" lang="en-US" altLang="zh-CN" sz="2400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由 </a:t>
              </a:r>
              <a:r>
                <a:rPr kumimoji="1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  <a:r>
                <a:rPr kumimoji="1" lang="en-US" altLang="zh-CN" sz="2400" b="0" i="1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1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知，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  <a:r>
                <a:rPr kumimoji="1" lang="en-US" altLang="zh-CN" sz="2400" b="0" i="1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2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以此类推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故排列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…</a:t>
              </a:r>
              <a:r>
                <a:rPr kumimoji="1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  <a:r>
                <a:rPr kumimoji="1" lang="en-US" altLang="zh-CN" sz="2400" b="0" i="1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0" i="1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只能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排列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…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1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它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逆序数为</a:t>
              </a:r>
              <a:r>
                <a:rPr kumimoji="1" lang="el-GR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τ</a:t>
              </a:r>
              <a:r>
                <a:rPr kumimoji="1" lang="el-GR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(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)+(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)+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…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+1=</a:t>
              </a:r>
              <a:r>
                <a:rPr kumimoji="1" lang="en-US" altLang="zh-CN" sz="2400" b="0" i="0" u="none" strike="noStrike" kern="0" cap="none" spc="0" normalizeH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031342"/>
                </p:ext>
              </p:extLst>
            </p:nvPr>
          </p:nvGraphicFramePr>
          <p:xfrm>
            <a:off x="2542202" y="4688688"/>
            <a:ext cx="9779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0" name="Equation" r:id="rId8" imgW="977760" imgH="723600" progId="Equation.DSMT4">
                    <p:embed/>
                  </p:oleObj>
                </mc:Choice>
                <mc:Fallback>
                  <p:oleObj name="Equation" r:id="rId8" imgW="977760" imgH="723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542202" y="4688688"/>
                          <a:ext cx="9779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4156578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1"/>
          <p:cNvSpPr>
            <a:spLocks noChangeArrowheads="1"/>
          </p:cNvSpPr>
          <p:nvPr/>
        </p:nvSpPr>
        <p:spPr bwMode="auto">
          <a:xfrm>
            <a:off x="1198662" y="1265610"/>
            <a:ext cx="4608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列式起源于解线性方程组</a:t>
            </a:r>
            <a:endParaRPr lang="zh-CN" altLang="en-US" sz="2400" kern="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691753"/>
              </p:ext>
            </p:extLst>
          </p:nvPr>
        </p:nvGraphicFramePr>
        <p:xfrm>
          <a:off x="1512155" y="2278856"/>
          <a:ext cx="30241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Equation" r:id="rId4" imgW="1130040" imgH="482400" progId="Equation.DSMT4">
                  <p:embed/>
                </p:oleObj>
              </mc:Choice>
              <mc:Fallback>
                <p:oleObj name="Equation" r:id="rId4" imgW="1130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155" y="2278856"/>
                        <a:ext cx="302418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046939"/>
              </p:ext>
            </p:extLst>
          </p:nvPr>
        </p:nvGraphicFramePr>
        <p:xfrm>
          <a:off x="5870096" y="1753312"/>
          <a:ext cx="332898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6" imgW="1244520" imgH="914400" progId="Equation.DSMT4">
                  <p:embed/>
                </p:oleObj>
              </mc:Choice>
              <mc:Fallback>
                <p:oleObj name="Equation" r:id="rId6" imgW="12445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096" y="1753312"/>
                        <a:ext cx="3328988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14"/>
          <p:cNvSpPr>
            <a:spLocks noChangeArrowheads="1"/>
          </p:cNvSpPr>
          <p:nvPr/>
        </p:nvSpPr>
        <p:spPr bwMode="auto">
          <a:xfrm>
            <a:off x="1541074" y="3735782"/>
            <a:ext cx="273685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用记号表示</a:t>
            </a:r>
            <a:r>
              <a:rPr kumimoji="1" lang="zh-CN" altLang="en-US" sz="27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：</a:t>
            </a:r>
            <a:endParaRPr kumimoji="0" lang="zh-CN" altLang="en-US" sz="27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aramond" pitchFamily="18" charset="0"/>
              <a:ea typeface="宋体" pitchFamily="2" charset="-122"/>
            </a:endParaRPr>
          </a:p>
        </p:txBody>
      </p:sp>
      <p:graphicFrame>
        <p:nvGraphicFramePr>
          <p:cNvPr id="31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685562"/>
              </p:ext>
            </p:extLst>
          </p:nvPr>
        </p:nvGraphicFramePr>
        <p:xfrm>
          <a:off x="2696874" y="4546452"/>
          <a:ext cx="41465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8" imgW="1549080" imgH="482400" progId="Equation.DSMT4">
                  <p:embed/>
                </p:oleObj>
              </mc:Choice>
              <mc:Fallback>
                <p:oleObj name="Equation" r:id="rId8" imgW="1549080" imgH="4824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874" y="4546452"/>
                        <a:ext cx="41465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16"/>
          <p:cNvSpPr>
            <a:spLocks noChangeArrowheads="1"/>
          </p:cNvSpPr>
          <p:nvPr/>
        </p:nvSpPr>
        <p:spPr bwMode="auto">
          <a:xfrm>
            <a:off x="7033860" y="4909933"/>
            <a:ext cx="18685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阶行列式</a:t>
            </a:r>
            <a:endParaRPr lang="zh-CN" altLang="en-US" sz="2400" kern="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右箭头 45"/>
          <p:cNvSpPr/>
          <p:nvPr/>
        </p:nvSpPr>
        <p:spPr>
          <a:xfrm>
            <a:off x="4749448" y="2667650"/>
            <a:ext cx="879252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843424" y="2386584"/>
            <a:ext cx="2249424" cy="389078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/>
          <p:cNvSpPr/>
          <p:nvPr/>
        </p:nvSpPr>
        <p:spPr>
          <a:xfrm>
            <a:off x="6843424" y="3346704"/>
            <a:ext cx="2249424" cy="389078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阶与三阶行列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865822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0" grpId="0"/>
      <p:bldP spid="32" grpId="0"/>
      <p:bldP spid="46" grpId="0" animBg="1"/>
      <p:bldP spid="4" grpId="0" animBg="1"/>
      <p:bldP spid="4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b="1" i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n </a:t>
              </a: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三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611385" y="1234649"/>
            <a:ext cx="2590346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反对角行列式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960755"/>
              </p:ext>
            </p:extLst>
          </p:nvPr>
        </p:nvGraphicFramePr>
        <p:xfrm>
          <a:off x="2435561" y="2400704"/>
          <a:ext cx="6007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4" imgW="6006960" imgH="1803240" progId="Equation.DSMT4">
                  <p:embed/>
                </p:oleObj>
              </mc:Choice>
              <mc:Fallback>
                <p:oleObj name="Equation" r:id="rId4" imgW="6006960" imgH="18032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561" y="2400704"/>
                        <a:ext cx="60071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78717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b="1" i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n </a:t>
              </a: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三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769186" y="1215499"/>
            <a:ext cx="104173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的一般项可以写成</a:t>
            </a:r>
            <a:endParaRPr kumimoji="1" lang="zh-CN" altLang="en-US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356825"/>
              </p:ext>
            </p:extLst>
          </p:nvPr>
        </p:nvGraphicFramePr>
        <p:xfrm>
          <a:off x="3668486" y="1880735"/>
          <a:ext cx="431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6" name="Equation" r:id="rId4" imgW="4317840" imgH="457200" progId="Equation.DSMT4">
                  <p:embed/>
                </p:oleObj>
              </mc:Choice>
              <mc:Fallback>
                <p:oleObj name="Equation" r:id="rId4" imgW="4317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8486" y="1880735"/>
                        <a:ext cx="4318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769186" y="2506515"/>
            <a:ext cx="5965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为 </a:t>
            </a:r>
            <a:r>
              <a:rPr kumimoji="1" lang="en-US" altLang="zh-CN" sz="2400" b="1" i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级排列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1465486" y="1182469"/>
            <a:ext cx="1260140" cy="523220"/>
            <a:chOff x="1522698" y="4377511"/>
            <a:chExt cx="1260140" cy="523220"/>
          </a:xfrm>
        </p:grpSpPr>
        <p:sp>
          <p:nvSpPr>
            <p:cNvPr id="12" name="矩形 11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8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3" name="TextBox 12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solidFill>
              <a:srgbClr val="009999"/>
            </a:solidFill>
            <a:ln>
              <a:solidFill>
                <a:srgbClr val="009999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TextBox 13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811816" y="3068628"/>
            <a:ext cx="1024715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该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项中任意两元素互换，行下标与列下标同时对换，由定理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知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级排列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时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改变奇偶性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是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+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奇偶性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。如果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排列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换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自然顺序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400" dirty="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序数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)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排列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应对换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 </a:t>
            </a:r>
            <a:endParaRPr kumimoji="1"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519956"/>
              </p:ext>
            </p:extLst>
          </p:nvPr>
        </p:nvGraphicFramePr>
        <p:xfrm>
          <a:off x="2362200" y="5576090"/>
          <a:ext cx="756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7" name="Equation" r:id="rId6" imgW="7569000" imgH="457200" progId="Equation.DSMT4">
                  <p:embed/>
                </p:oleObj>
              </mc:Choice>
              <mc:Fallback>
                <p:oleObj name="Equation" r:id="rId6" imgW="756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2200" y="5576090"/>
                        <a:ext cx="7569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769187" y="6050547"/>
            <a:ext cx="49857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毕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04658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5" grpId="0"/>
      <p:bldP spid="1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b="1" i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n </a:t>
              </a: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三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816966" y="1467281"/>
            <a:ext cx="49857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定理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知，行列式也可定义为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776271"/>
              </p:ext>
            </p:extLst>
          </p:nvPr>
        </p:nvGraphicFramePr>
        <p:xfrm>
          <a:off x="1992718" y="2551266"/>
          <a:ext cx="7861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6" name="Equation" r:id="rId4" imgW="7860960" imgH="1803240" progId="Equation.DSMT4">
                  <p:embed/>
                </p:oleObj>
              </mc:Choice>
              <mc:Fallback>
                <p:oleObj name="Equation" r:id="rId4" imgW="7860960" imgH="180324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718" y="2551266"/>
                        <a:ext cx="78613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43072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b="1" i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n </a:t>
              </a: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三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502334" y="1479388"/>
            <a:ext cx="932298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若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行列式中各项的列下标按自然顺序排列，而将相应行下标的排列设为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行列式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可定义为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73144"/>
              </p:ext>
            </p:extLst>
          </p:nvPr>
        </p:nvGraphicFramePr>
        <p:xfrm>
          <a:off x="2127250" y="3308350"/>
          <a:ext cx="79375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1" name="Equation" r:id="rId4" imgW="7937280" imgH="1803240" progId="Equation.DSMT4">
                  <p:embed/>
                </p:oleObj>
              </mc:Choice>
              <mc:Fallback>
                <p:oleObj name="Equation" r:id="rId4" imgW="793728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308350"/>
                        <a:ext cx="79375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70291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b="1" i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n </a:t>
              </a: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三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35000" y="1237446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694610" y="2629635"/>
            <a:ext cx="10801200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513242" y="1831591"/>
            <a:ext cx="108012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断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4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1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2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6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5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2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3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4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1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6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都是六阶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中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项。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634838" y="2649586"/>
            <a:ext cx="50872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l-GR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1" lang="el-GR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431265)=6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1326418" y="3467370"/>
            <a:ext cx="639567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4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1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2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6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5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六阶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中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项。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2382304" y="4302748"/>
            <a:ext cx="79974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l-GR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1" lang="el-GR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41526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34156)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+3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1326418" y="5145398"/>
            <a:ext cx="73942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2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3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4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1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6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是六阶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中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项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20828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7" grpId="0" autoUpdateAnimBg="0"/>
      <p:bldP spid="18" grpId="0" autoUpdateAnimBg="0"/>
      <p:bldP spid="20" grpId="0" autoUpdateAnimBg="0"/>
      <p:bldP spid="21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b="1" i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n </a:t>
              </a: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三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35000" y="1260117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691054" y="1874572"/>
            <a:ext cx="531702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08882"/>
              </p:ext>
            </p:extLst>
          </p:nvPr>
        </p:nvGraphicFramePr>
        <p:xfrm>
          <a:off x="1260475" y="2770188"/>
          <a:ext cx="41783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2" name="Equation" r:id="rId4" imgW="4178160" imgH="2717640" progId="Equation.DSMT4">
                  <p:embed/>
                </p:oleObj>
              </mc:Choice>
              <mc:Fallback>
                <p:oleObj name="Equation" r:id="rId4" imgW="4178160" imgH="271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0475" y="2770188"/>
                        <a:ext cx="4178300" cy="271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16100"/>
              </p:ext>
            </p:extLst>
          </p:nvPr>
        </p:nvGraphicFramePr>
        <p:xfrm>
          <a:off x="5934484" y="3719718"/>
          <a:ext cx="5257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3" name="Equation" r:id="rId6" imgW="5257800" imgH="1346040" progId="Equation.DSMT4">
                  <p:embed/>
                </p:oleObj>
              </mc:Choice>
              <mc:Fallback>
                <p:oleObj name="Equation" r:id="rId6" imgW="52578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4484" y="3719718"/>
                        <a:ext cx="52578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234428" y="5861322"/>
            <a:ext cx="234451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94406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b="1" i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n </a:t>
              </a: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三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03291" y="1263321"/>
            <a:ext cx="10801200" cy="497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记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14614"/>
              </p:ext>
            </p:extLst>
          </p:nvPr>
        </p:nvGraphicFramePr>
        <p:xfrm>
          <a:off x="4309830" y="1512203"/>
          <a:ext cx="2235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9" name="Equation" r:id="rId4" imgW="2234880" imgH="1346040" progId="Equation.DSMT4">
                  <p:embed/>
                </p:oleObj>
              </mc:Choice>
              <mc:Fallback>
                <p:oleObj name="Equation" r:id="rId4" imgW="22348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9830" y="1512203"/>
                        <a:ext cx="22352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209469"/>
              </p:ext>
            </p:extLst>
          </p:nvPr>
        </p:nvGraphicFramePr>
        <p:xfrm>
          <a:off x="3060803" y="3408568"/>
          <a:ext cx="391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0" name="Equation" r:id="rId6" imgW="3911400" imgH="469800" progId="Equation.DSMT4">
                  <p:embed/>
                </p:oleObj>
              </mc:Choice>
              <mc:Fallback>
                <p:oleObj name="Equation" r:id="rId6" imgW="3911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0803" y="3408568"/>
                        <a:ext cx="3911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864131"/>
              </p:ext>
            </p:extLst>
          </p:nvPr>
        </p:nvGraphicFramePr>
        <p:xfrm>
          <a:off x="2900618" y="4188798"/>
          <a:ext cx="454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1" name="Equation" r:id="rId8" imgW="4546440" imgH="482400" progId="Equation.DSMT4">
                  <p:embed/>
                </p:oleObj>
              </mc:Choice>
              <mc:Fallback>
                <p:oleObj name="Equation" r:id="rId8" imgW="4546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0618" y="4188798"/>
                        <a:ext cx="4546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538291"/>
              </p:ext>
            </p:extLst>
          </p:nvPr>
        </p:nvGraphicFramePr>
        <p:xfrm>
          <a:off x="3811178" y="499745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2" name="Equation" r:id="rId10" imgW="2273040" imgH="380880" progId="Equation.DSMT4">
                  <p:embed/>
                </p:oleObj>
              </mc:Choice>
              <mc:Fallback>
                <p:oleObj name="Equation" r:id="rId10" imgW="2273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1178" y="4997450"/>
                        <a:ext cx="2273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927101"/>
              </p:ext>
            </p:extLst>
          </p:nvPr>
        </p:nvGraphicFramePr>
        <p:xfrm>
          <a:off x="1932295" y="5566031"/>
          <a:ext cx="618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3" name="Equation" r:id="rId12" imgW="6184800" imgH="482400" progId="Equation.DSMT4">
                  <p:embed/>
                </p:oleObj>
              </mc:Choice>
              <mc:Fallback>
                <p:oleObj name="Equation" r:id="rId12" imgW="6184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32295" y="5566031"/>
                        <a:ext cx="6184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56660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b="1" i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n </a:t>
              </a: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三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855895"/>
              </p:ext>
            </p:extLst>
          </p:nvPr>
        </p:nvGraphicFramePr>
        <p:xfrm>
          <a:off x="4192434" y="3570391"/>
          <a:ext cx="312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" name="Equation" r:id="rId4" imgW="3124080" imgH="457200" progId="Equation.DSMT4">
                  <p:embed/>
                </p:oleObj>
              </mc:Choice>
              <mc:Fallback>
                <p:oleObj name="Equation" r:id="rId4" imgW="3124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2434" y="3570391"/>
                        <a:ext cx="3124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888634" y="4163948"/>
            <a:ext cx="1004483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l-GR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排列 </a:t>
            </a:r>
            <a:endParaRPr kumimoji="1"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3) (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3)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序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。显然，有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l-GR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(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3)(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3)]=</a:t>
            </a:r>
            <a:r>
              <a:rPr kumimoji="1" lang="el-GR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+</a:t>
            </a:r>
            <a:r>
              <a:rPr kumimoji="1" lang="el-GR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1" lang="el-GR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里 </a:t>
            </a:r>
            <a:r>
              <a:rPr kumimoji="1" lang="el-GR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l-GR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排列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序数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832450" y="1164212"/>
            <a:ext cx="10346827" cy="2308324"/>
            <a:chOff x="832450" y="1164212"/>
            <a:chExt cx="10346827" cy="2308324"/>
          </a:xfrm>
        </p:grpSpPr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832450" y="1164212"/>
              <a:ext cx="10346827" cy="2308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考察 </a:t>
              </a:r>
              <a:r>
                <a:rPr kumimoji="1"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 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一般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项                                        ，</a:t>
              </a:r>
              <a:r>
                <a:rPr kumimoji="1"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τ 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排列                 的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逆序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数。由于                                              ，因此 </a:t>
              </a:r>
              <a:r>
                <a:rPr kumimoji="1"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 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均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不可大于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否则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该项为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故 </a:t>
              </a:r>
              <a:r>
                <a:rPr kumimoji="1"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 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只能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在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中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选取，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从而 </a:t>
              </a:r>
              <a:r>
                <a:rPr kumimoji="1"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 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只能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在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中选取，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于是 </a:t>
              </a:r>
              <a:r>
                <a:rPr kumimoji="1"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中不为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项可以记作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0506113"/>
                </p:ext>
              </p:extLst>
            </p:nvPr>
          </p:nvGraphicFramePr>
          <p:xfrm>
            <a:off x="3820549" y="1306779"/>
            <a:ext cx="3060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0" name="Equation" r:id="rId6" imgW="3060360" imgH="457200" progId="Equation.DSMT4">
                    <p:embed/>
                  </p:oleObj>
                </mc:Choice>
                <mc:Fallback>
                  <p:oleObj name="Equation" r:id="rId6" imgW="306036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20549" y="1306779"/>
                          <a:ext cx="30607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699337"/>
                </p:ext>
              </p:extLst>
            </p:nvPr>
          </p:nvGraphicFramePr>
          <p:xfrm>
            <a:off x="8345232" y="1330326"/>
            <a:ext cx="11303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1" name="Equation" r:id="rId8" imgW="1130040" imgH="380880" progId="Equation.DSMT4">
                    <p:embed/>
                  </p:oleObj>
                </mc:Choice>
                <mc:Fallback>
                  <p:oleObj name="Equation" r:id="rId8" imgW="113004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345232" y="1330326"/>
                          <a:ext cx="11303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3019824"/>
                </p:ext>
              </p:extLst>
            </p:nvPr>
          </p:nvGraphicFramePr>
          <p:xfrm>
            <a:off x="1654750" y="1937374"/>
            <a:ext cx="35433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2" name="Equation" r:id="rId10" imgW="3543120" imgH="380880" progId="Equation.DSMT4">
                    <p:embed/>
                  </p:oleObj>
                </mc:Choice>
                <mc:Fallback>
                  <p:oleObj name="Equation" r:id="rId10" imgW="354312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654750" y="1937374"/>
                          <a:ext cx="35433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097281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3766126" cy="556191"/>
            <a:chOff x="543704" y="414665"/>
            <a:chExt cx="3766126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3137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b="1" i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n </a:t>
              </a: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阶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三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61216"/>
              </p:ext>
            </p:extLst>
          </p:nvPr>
        </p:nvGraphicFramePr>
        <p:xfrm>
          <a:off x="2107216" y="1533787"/>
          <a:ext cx="6273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4" name="Equation" r:id="rId4" imgW="6273720" imgH="672840" progId="Equation.DSMT4">
                  <p:embed/>
                </p:oleObj>
              </mc:Choice>
              <mc:Fallback>
                <p:oleObj name="Equation" r:id="rId4" imgW="62737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7216" y="1533787"/>
                        <a:ext cx="62738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052679"/>
              </p:ext>
            </p:extLst>
          </p:nvPr>
        </p:nvGraphicFramePr>
        <p:xfrm>
          <a:off x="2378718" y="2583387"/>
          <a:ext cx="7073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5" name="Equation" r:id="rId6" imgW="7073640" imgH="939600" progId="Equation.DSMT4">
                  <p:embed/>
                </p:oleObj>
              </mc:Choice>
              <mc:Fallback>
                <p:oleObj name="Equation" r:id="rId6" imgW="70736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8718" y="2583387"/>
                        <a:ext cx="70739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915033"/>
              </p:ext>
            </p:extLst>
          </p:nvPr>
        </p:nvGraphicFramePr>
        <p:xfrm>
          <a:off x="2408739" y="3919854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6" name="Equation" r:id="rId8" imgW="876240" imgH="380880" progId="Equation.DSMT4">
                  <p:embed/>
                </p:oleObj>
              </mc:Choice>
              <mc:Fallback>
                <p:oleObj name="Equation" r:id="rId8" imgW="876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8739" y="3919854"/>
                        <a:ext cx="876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385194" y="4856662"/>
            <a:ext cx="271179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毕。</a:t>
            </a:r>
            <a:endParaRPr kumimoji="1"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73930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xmlns="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:a16="http://schemas.microsoft.com/office/drawing/2014/main" xmlns="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xmlns="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xmlns="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xmlns="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xmlns="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xmlns="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xmlns="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xmlns="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xmlns="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xmlns="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xmlns="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xmlns="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xmlns="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xmlns="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xmlns="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xmlns="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10D8F35E-5440-22E0-ED6D-DAE6D227504A}"/>
              </a:ext>
            </a:extLst>
          </p:cNvPr>
          <p:cNvSpPr txBox="1"/>
          <p:nvPr/>
        </p:nvSpPr>
        <p:spPr>
          <a:xfrm>
            <a:off x="2828563" y="2791523"/>
            <a:ext cx="7330120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54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行列式的性质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xmlns="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xmlns="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xmlns="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xmlns="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xmlns="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xmlns="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xmlns="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xmlns="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xmlns="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xmlns="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xmlns="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xmlns="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xmlns="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D81578D0-6087-AD42-B213-20B6EA93E013}"/>
              </a:ext>
            </a:extLst>
          </p:cNvPr>
          <p:cNvSpPr/>
          <p:nvPr/>
        </p:nvSpPr>
        <p:spPr>
          <a:xfrm>
            <a:off x="4825185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3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3918950" y="3834249"/>
            <a:ext cx="5123777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3820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sp>
        <p:nvSpPr>
          <p:cNvPr id="32" name="矩形 16"/>
          <p:cNvSpPr>
            <a:spLocks noChangeArrowheads="1"/>
          </p:cNvSpPr>
          <p:nvPr/>
        </p:nvSpPr>
        <p:spPr bwMode="auto">
          <a:xfrm>
            <a:off x="1360868" y="1398938"/>
            <a:ext cx="18685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2400" b="1" kern="0" dirty="0" smtClean="0">
                <a:solidFill>
                  <a:srgbClr val="0099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阶行列式</a:t>
            </a:r>
            <a:endParaRPr lang="zh-CN" altLang="en-US" sz="2400" b="1" kern="0" dirty="0" smtClean="0">
              <a:solidFill>
                <a:srgbClr val="0099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286466"/>
              </p:ext>
            </p:extLst>
          </p:nvPr>
        </p:nvGraphicFramePr>
        <p:xfrm>
          <a:off x="3385122" y="2172449"/>
          <a:ext cx="32845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4" imgW="3022560" imgH="888840" progId="Equation.DSMT4">
                  <p:embed/>
                </p:oleObj>
              </mc:Choice>
              <mc:Fallback>
                <p:oleObj name="Equation" r:id="rId4" imgW="30225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122" y="2172449"/>
                        <a:ext cx="328453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 rot="16200000">
            <a:off x="3321934" y="2360023"/>
            <a:ext cx="1311414" cy="1078990"/>
            <a:chOff x="3252290" y="2160175"/>
            <a:chExt cx="1311414" cy="1078990"/>
          </a:xfrm>
        </p:grpSpPr>
        <p:sp>
          <p:nvSpPr>
            <p:cNvPr id="21" name="矩形 20"/>
            <p:cNvSpPr/>
            <p:nvPr/>
          </p:nvSpPr>
          <p:spPr>
            <a:xfrm>
              <a:off x="3677290" y="2160175"/>
              <a:ext cx="886414" cy="1078990"/>
            </a:xfrm>
            <a:prstGeom prst="rect">
              <a:avLst/>
            </a:prstGeom>
            <a:noFill/>
            <a:ln w="28575" cap="flat" cmpd="sng" algn="ctr">
              <a:solidFill>
                <a:srgbClr val="00B0F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cxnSp>
          <p:nvCxnSpPr>
            <p:cNvPr id="22" name="直接连接符 21"/>
            <p:cNvCxnSpPr/>
            <p:nvPr/>
          </p:nvCxnSpPr>
          <p:spPr>
            <a:xfrm rot="5400000">
              <a:off x="3438520" y="2460901"/>
              <a:ext cx="52539" cy="425000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olid"/>
              <a:miter lim="800000"/>
            </a:ln>
            <a:effectLst/>
          </p:spPr>
        </p:cxnSp>
      </p:grp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3582846" y="3472929"/>
            <a:ext cx="1720674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元素</a:t>
            </a:r>
            <a:r>
              <a:rPr lang="en-US" altLang="zh-CN" sz="2400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i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ij</a:t>
            </a:r>
            <a:endParaRPr lang="zh-CN" altLang="en-US" sz="2400" i="1" kern="0" baseline="-25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5303520" y="3472929"/>
            <a:ext cx="96012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行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标</a:t>
            </a:r>
            <a:endParaRPr lang="zh-CN" altLang="en-US" sz="2400" i="1" kern="0" baseline="-25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6373368" y="3472929"/>
            <a:ext cx="1563624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j 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列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标</a:t>
            </a:r>
            <a:endParaRPr lang="zh-CN" altLang="en-US" sz="2400" i="1" kern="0" baseline="-25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阶与三阶行列式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896163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的性质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277795" y="1342875"/>
            <a:ext cx="68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记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172352" y="4633135"/>
            <a:ext cx="83343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 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也可记为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′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称为行列式 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转置行列式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014601"/>
              </p:ext>
            </p:extLst>
          </p:nvPr>
        </p:nvGraphicFramePr>
        <p:xfrm>
          <a:off x="2132603" y="2333561"/>
          <a:ext cx="2882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" name="Equation" r:id="rId4" imgW="2882880" imgH="1803240" progId="Equation.DSMT4">
                  <p:embed/>
                </p:oleObj>
              </mc:Choice>
              <mc:Fallback>
                <p:oleObj name="Equation" r:id="rId4" imgW="28828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2603" y="2333561"/>
                        <a:ext cx="2882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097369"/>
              </p:ext>
            </p:extLst>
          </p:nvPr>
        </p:nvGraphicFramePr>
        <p:xfrm>
          <a:off x="6097916" y="2364432"/>
          <a:ext cx="3048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3" name="Equation" r:id="rId6" imgW="3047760" imgH="1803240" progId="Equation.DSMT4">
                  <p:embed/>
                </p:oleObj>
              </mc:Choice>
              <mc:Fallback>
                <p:oleObj name="Equation" r:id="rId6" imgW="30477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7916" y="2364432"/>
                        <a:ext cx="30480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1413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的性质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45268" y="1232002"/>
            <a:ext cx="73273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与它的转置行列式相等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213983" y="1923079"/>
            <a:ext cx="1981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记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065330" y="3954337"/>
            <a:ext cx="6769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kumimoji="1" lang="en-US" altLang="zh-CN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i="1" u="none" strike="noStrike" kern="0" cap="none" spc="0" normalizeH="0" baseline="-30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strike="noStrike" kern="0" cap="none" spc="0" normalizeH="0" baseline="-30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i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</a:t>
            </a:r>
            <a:r>
              <a:rPr kumimoji="1" lang="en-US" altLang="zh-CN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2,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行列式定义 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293341" y="1170447"/>
            <a:ext cx="1384930" cy="523220"/>
            <a:chOff x="1414686" y="1053530"/>
            <a:chExt cx="1384930" cy="523220"/>
          </a:xfrm>
        </p:grpSpPr>
        <p:sp>
          <p:nvSpPr>
            <p:cNvPr id="9" name="椭圆 8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4" name="TextBox 13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性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质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TextBox 11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368723"/>
              </p:ext>
            </p:extLst>
          </p:nvPr>
        </p:nvGraphicFramePr>
        <p:xfrm>
          <a:off x="3984781" y="1923079"/>
          <a:ext cx="3073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" name="Equation" r:id="rId4" imgW="3073320" imgH="1803240" progId="Equation.DSMT4">
                  <p:embed/>
                </p:oleObj>
              </mc:Choice>
              <mc:Fallback>
                <p:oleObj name="Equation" r:id="rId4" imgW="30733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4781" y="1923079"/>
                        <a:ext cx="30734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3039"/>
              </p:ext>
            </p:extLst>
          </p:nvPr>
        </p:nvGraphicFramePr>
        <p:xfrm>
          <a:off x="1952717" y="4661818"/>
          <a:ext cx="8559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Equation" r:id="rId6" imgW="8559720" imgH="723600" progId="Equation.DSMT4">
                  <p:embed/>
                </p:oleObj>
              </mc:Choice>
              <mc:Fallback>
                <p:oleObj name="Equation" r:id="rId6" imgW="85597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52717" y="4661818"/>
                        <a:ext cx="85598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1065330" y="5385718"/>
            <a:ext cx="2116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毕。</a:t>
            </a:r>
            <a:endParaRPr kumimoji="1" lang="en-US" altLang="zh-CN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1065330" y="5954546"/>
            <a:ext cx="105624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auto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行与列的地位是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等的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行列式中行具有的性质，其列也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具有。</a:t>
            </a:r>
            <a:endParaRPr kumimoji="1" lang="en-US" altLang="zh-CN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28648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/>
      <p:bldP spid="7" grpId="0"/>
      <p:bldP spid="17" grpId="0"/>
      <p:bldP spid="1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的性质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49362" y="1276066"/>
            <a:ext cx="105851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互换行列式的两行（列），行列式反号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366824" y="1857349"/>
            <a:ext cx="101677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   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证列的情形。设 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949362" y="4197513"/>
            <a:ext cx="10219679" cy="497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换第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列，得行列式 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453418" y="1238894"/>
            <a:ext cx="1384930" cy="523220"/>
            <a:chOff x="1414686" y="1053530"/>
            <a:chExt cx="1384930" cy="523220"/>
          </a:xfrm>
        </p:grpSpPr>
        <p:sp>
          <p:nvSpPr>
            <p:cNvPr id="9" name="椭圆 8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4" name="TextBox 13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性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质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TextBox 11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725825"/>
              </p:ext>
            </p:extLst>
          </p:nvPr>
        </p:nvGraphicFramePr>
        <p:xfrm>
          <a:off x="3728751" y="2375984"/>
          <a:ext cx="46609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2" name="Equation" r:id="rId4" imgW="4660560" imgH="1828800" progId="Equation.DSMT4">
                  <p:embed/>
                </p:oleObj>
              </mc:Choice>
              <mc:Fallback>
                <p:oleObj name="Equation" r:id="rId4" imgW="466056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8751" y="2375984"/>
                        <a:ext cx="46609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226935"/>
              </p:ext>
            </p:extLst>
          </p:nvPr>
        </p:nvGraphicFramePr>
        <p:xfrm>
          <a:off x="3691123" y="4761238"/>
          <a:ext cx="47371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3" name="Equation" r:id="rId6" imgW="4736880" imgH="1828800" progId="Equation.DSMT4">
                  <p:embed/>
                </p:oleObj>
              </mc:Choice>
              <mc:Fallback>
                <p:oleObj name="Equation" r:id="rId6" imgW="473688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1123" y="4761238"/>
                        <a:ext cx="47371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59471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的性质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063653" y="2864013"/>
            <a:ext cx="10585152" cy="461665"/>
            <a:chOff x="838646" y="1818137"/>
            <a:chExt cx="10585152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1030"/>
                <p:cNvSpPr txBox="1">
                  <a:spLocks noChangeArrowheads="1"/>
                </p:cNvSpPr>
                <p:nvPr/>
              </p:nvSpPr>
              <p:spPr bwMode="auto">
                <a:xfrm>
                  <a:off x="838646" y="1818137"/>
                  <a:ext cx="10585152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Garamond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Garamond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Garamond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Garamond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Garamond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  <a:ea typeface="宋体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zh-CN" altLang="en-US" sz="24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𝜏</m:t>
                      </m:r>
                    </m:oMath>
                  </a14:m>
                  <a:r>
                    <a:rPr kumimoji="1" lang="zh-CN" altLang="en-US" sz="2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 为排列                             的逆序</a:t>
                  </a:r>
                  <a:r>
                    <a:rPr kumimoji="1" lang="zh-CN" alt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数，</a:t>
                  </a:r>
                  <a:r>
                    <a:rPr kumimoji="1" lang="zh-CN" altLang="en-US" sz="2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在 </a:t>
                  </a:r>
                  <a:r>
                    <a:rPr kumimoji="1" lang="en-US" altLang="zh-CN" sz="2400" b="0" i="1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D</a:t>
                  </a:r>
                  <a:r>
                    <a:rPr kumimoji="1" lang="en-US" altLang="zh-CN" sz="2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1 </a:t>
                  </a:r>
                  <a:r>
                    <a:rPr kumimoji="1" lang="zh-CN" altLang="en-US" sz="2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中</a:t>
                  </a:r>
                  <a:r>
                    <a:rPr kumimoji="1" lang="zh-CN" alt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必有对应一项 </a:t>
                  </a:r>
                  <a:r>
                    <a:rPr kumimoji="1" lang="zh-CN" altLang="en-US" sz="2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6" name="Text Box 10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38646" y="1818137"/>
                  <a:ext cx="10585152" cy="46166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10526" b="-2894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Object 10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921773"/>
                    </p:ext>
                  </p:extLst>
                </p:nvPr>
              </p:nvGraphicFramePr>
              <p:xfrm>
                <a:off x="2154316" y="1825199"/>
                <a:ext cx="1964171" cy="45460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311" name="Equation" r:id="rId5" imgW="1434960" imgH="317160" progId="Equation.DSMT4">
                        <p:embed/>
                      </p:oleObj>
                    </mc:Choice>
                    <mc:Fallback>
                      <p:oleObj name="Equation" r:id="rId5" imgW="1434960" imgH="3171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lum bright="-100000" contrast="-100000"/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316" y="1825199"/>
                              <a:ext cx="1964171" cy="4546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Object 10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921773"/>
                    </p:ext>
                  </p:extLst>
                </p:nvPr>
              </p:nvGraphicFramePr>
              <p:xfrm>
                <a:off x="2154316" y="1825199"/>
                <a:ext cx="1964171" cy="45460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039" name="Equation" r:id="rId7" imgW="1434960" imgH="317160" progId="Equation.DSMT4">
                        <p:embed/>
                      </p:oleObj>
                    </mc:Choice>
                    <mc:Fallback>
                      <p:oleObj name="Equation" r:id="rId7" imgW="1434960" imgH="3171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lum bright="-100000" contrast="-100000"/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316" y="1825199"/>
                              <a:ext cx="1964171" cy="4546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8" name="Text Box 1038"/>
          <p:cNvSpPr txBox="1">
            <a:spLocks noChangeArrowheads="1"/>
          </p:cNvSpPr>
          <p:nvPr/>
        </p:nvSpPr>
        <p:spPr bwMode="auto">
          <a:xfrm>
            <a:off x="1063653" y="5856595"/>
            <a:ext cx="10441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经过一次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换，由定理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知，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en-US" altLang="zh-CN" sz="2400" i="1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kumimoji="1" lang="en-US" altLang="zh-CN" sz="2400" i="1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1" lang="en-US" altLang="zh-CN" sz="2400" kern="0" baseline="1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符号相反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1026"/>
          <p:cNvSpPr txBox="1">
            <a:spLocks noChangeArrowheads="1"/>
          </p:cNvSpPr>
          <p:nvPr/>
        </p:nvSpPr>
        <p:spPr bwMode="auto">
          <a:xfrm>
            <a:off x="1020013" y="1239973"/>
            <a:ext cx="67966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式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2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计算，对于 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任意一项 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214543"/>
              </p:ext>
            </p:extLst>
          </p:nvPr>
        </p:nvGraphicFramePr>
        <p:xfrm>
          <a:off x="4179514" y="3539566"/>
          <a:ext cx="367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2" name="Equation" r:id="rId9" imgW="3670200" imgH="545760" progId="Equation.DSMT4">
                  <p:embed/>
                </p:oleObj>
              </mc:Choice>
              <mc:Fallback>
                <p:oleObj name="Equation" r:id="rId9" imgW="36702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9514" y="3539566"/>
                        <a:ext cx="3670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1063653" y="4331654"/>
            <a:ext cx="6106916" cy="461665"/>
            <a:chOff x="838646" y="3285778"/>
            <a:chExt cx="6106916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 Box 1034"/>
                <p:cNvSpPr txBox="1">
                  <a:spLocks noChangeArrowheads="1"/>
                </p:cNvSpPr>
                <p:nvPr/>
              </p:nvSpPr>
              <p:spPr bwMode="auto">
                <a:xfrm>
                  <a:off x="838646" y="3285778"/>
                  <a:ext cx="6106916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Garamond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Garamond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Garamond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Garamond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Garamond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  <a:ea typeface="宋体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zh-CN" altLang="en-US" sz="24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𝜏</m:t>
                      </m:r>
                    </m:oMath>
                  </a14:m>
                  <a:r>
                    <a:rPr kumimoji="1" lang="en-US" altLang="zh-CN" sz="2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1 </a:t>
                  </a:r>
                  <a:r>
                    <a:rPr kumimoji="1" lang="zh-CN" altLang="en-US" sz="2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为排列                           的逆序数。</a:t>
                  </a:r>
                </a:p>
              </p:txBody>
            </p:sp>
          </mc:Choice>
          <mc:Fallback xmlns="">
            <p:sp>
              <p:nvSpPr>
                <p:cNvPr id="14" name="Text Box 10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38646" y="3285778"/>
                  <a:ext cx="6106916" cy="461665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t="-10667" b="-3066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对象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58494441"/>
                    </p:ext>
                  </p:extLst>
                </p:nvPr>
              </p:nvGraphicFramePr>
              <p:xfrm>
                <a:off x="2203566" y="3328343"/>
                <a:ext cx="1892300" cy="419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313" name="Equation" r:id="rId12" imgW="1892160" imgH="419040" progId="Equation.DSMT4">
                        <p:embed/>
                      </p:oleObj>
                    </mc:Choice>
                    <mc:Fallback>
                      <p:oleObj name="Equation" r:id="rId12" imgW="189216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03566" y="3328343"/>
                              <a:ext cx="18923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对象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58494441"/>
                    </p:ext>
                  </p:extLst>
                </p:nvPr>
              </p:nvGraphicFramePr>
              <p:xfrm>
                <a:off x="2203566" y="3328343"/>
                <a:ext cx="1892300" cy="419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041" name="Equation" r:id="rId14" imgW="1892160" imgH="419040" progId="Equation.DSMT4">
                        <p:embed/>
                      </p:oleObj>
                    </mc:Choice>
                    <mc:Fallback>
                      <p:oleObj name="Equation" r:id="rId14" imgW="189216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03566" y="3328343"/>
                              <a:ext cx="18923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97646"/>
              </p:ext>
            </p:extLst>
          </p:nvPr>
        </p:nvGraphicFramePr>
        <p:xfrm>
          <a:off x="3472178" y="5108933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4" name="Equation" r:id="rId16" imgW="1892160" imgH="419040" progId="Equation.DSMT4">
                  <p:embed/>
                </p:oleObj>
              </mc:Choice>
              <mc:Fallback>
                <p:oleObj name="Equation" r:id="rId16" imgW="1892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72178" y="5108933"/>
                        <a:ext cx="1892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97109"/>
              </p:ext>
            </p:extLst>
          </p:nvPr>
        </p:nvGraphicFramePr>
        <p:xfrm>
          <a:off x="6356229" y="5090569"/>
          <a:ext cx="191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5" name="Equation" r:id="rId18" imgW="1917360" imgH="419040" progId="Equation.DSMT4">
                  <p:embed/>
                </p:oleObj>
              </mc:Choice>
              <mc:Fallback>
                <p:oleObj name="Equation" r:id="rId18" imgW="1917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56229" y="5090569"/>
                        <a:ext cx="1917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034"/>
          <p:cNvSpPr txBox="1">
            <a:spLocks noChangeArrowheads="1"/>
          </p:cNvSpPr>
          <p:nvPr/>
        </p:nvSpPr>
        <p:spPr bwMode="auto">
          <a:xfrm>
            <a:off x="5655317" y="5090569"/>
            <a:ext cx="10732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46843"/>
              </p:ext>
            </p:extLst>
          </p:nvPr>
        </p:nvGraphicFramePr>
        <p:xfrm>
          <a:off x="3917325" y="1967560"/>
          <a:ext cx="3632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6" name="Equation" r:id="rId20" imgW="3632040" imgH="520560" progId="Equation.DSMT4">
                  <p:embed/>
                </p:oleObj>
              </mc:Choice>
              <mc:Fallback>
                <p:oleObj name="Equation" r:id="rId20" imgW="3632040" imgH="52056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325" y="1967560"/>
                        <a:ext cx="3632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79416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的性质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8" name="Text Box 1038"/>
          <p:cNvSpPr txBox="1">
            <a:spLocks noChangeArrowheads="1"/>
          </p:cNvSpPr>
          <p:nvPr/>
        </p:nvSpPr>
        <p:spPr bwMode="auto">
          <a:xfrm>
            <a:off x="1689015" y="1550892"/>
            <a:ext cx="10569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250"/>
              </p:ext>
            </p:extLst>
          </p:nvPr>
        </p:nvGraphicFramePr>
        <p:xfrm>
          <a:off x="2584503" y="1550892"/>
          <a:ext cx="613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9" name="Equation" r:id="rId4" imgW="6134040" imgH="457200" progId="Equation.DSMT4">
                  <p:embed/>
                </p:oleObj>
              </mc:Choice>
              <mc:Fallback>
                <p:oleObj name="Equation" r:id="rId4" imgW="6134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4503" y="1550892"/>
                        <a:ext cx="6134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850475" y="2363680"/>
            <a:ext cx="100014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对于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任意一项，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必定有一项与它的符号相反而两者的绝对值相等，又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项数相同，所以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Adobe Myungjo Std M" pitchFamily="18" charset="-128"/>
                <a:ea typeface="Adobe Myungjo Std M" pitchFamily="18" charset="-128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毕。 </a:t>
            </a: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812690" y="3833772"/>
            <a:ext cx="573169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交换行列式第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第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，记作            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262407"/>
              </p:ext>
            </p:extLst>
          </p:nvPr>
        </p:nvGraphicFramePr>
        <p:xfrm>
          <a:off x="5782383" y="3976883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0" name="Equation" r:id="rId6" imgW="761760" imgH="419040" progId="Equation.DSMT4">
                  <p:embed/>
                </p:oleObj>
              </mc:Choice>
              <mc:Fallback>
                <p:oleObj name="Equation" r:id="rId6" imgW="761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2383" y="3976883"/>
                        <a:ext cx="762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418020"/>
              </p:ext>
            </p:extLst>
          </p:nvPr>
        </p:nvGraphicFramePr>
        <p:xfrm>
          <a:off x="5815929" y="4811696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" name="Equation" r:id="rId8" imgW="838080" imgH="419040" progId="Equation.DSMT4">
                  <p:embed/>
                </p:oleObj>
              </mc:Choice>
              <mc:Fallback>
                <p:oleObj name="Equation" r:id="rId8" imgW="83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15929" y="4811696"/>
                        <a:ext cx="838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1446260" y="4649929"/>
            <a:ext cx="573169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换行列式第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第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记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           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93768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0" grpId="0" autoUpdateAnimBg="0"/>
      <p:bldP spid="21" grpId="0"/>
      <p:bldP spid="2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的性质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063653" y="1572729"/>
            <a:ext cx="10657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论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行列式有两行（列）元素对应相等，则行列式为零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1063653" y="2347673"/>
            <a:ext cx="10657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证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互换元素相等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有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Adobe Myungjo Std M" pitchFamily="18" charset="-128"/>
                <a:ea typeface="Adobe Myungjo Std M" pitchFamily="18" charset="-128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证毕。</a:t>
            </a:r>
            <a:endParaRPr kumimoji="1" lang="en-US" altLang="zh-CN" sz="2400" i="1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03069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的性质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1026"/>
          <p:cNvSpPr txBox="1">
            <a:spLocks noChangeArrowheads="1"/>
          </p:cNvSpPr>
          <p:nvPr/>
        </p:nvSpPr>
        <p:spPr bwMode="auto">
          <a:xfrm>
            <a:off x="838622" y="1269554"/>
            <a:ext cx="1051417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的某一行（列）中所有元素都乘以同一个数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等于用数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乘以此行列式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7" name="Text Box 1028"/>
          <p:cNvSpPr txBox="1">
            <a:spLocks noChangeArrowheads="1"/>
          </p:cNvSpPr>
          <p:nvPr/>
        </p:nvSpPr>
        <p:spPr bwMode="auto">
          <a:xfrm>
            <a:off x="838621" y="2565698"/>
            <a:ext cx="10514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第 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（列）乘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记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 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541924" y="1348601"/>
            <a:ext cx="1384930" cy="523220"/>
            <a:chOff x="1414686" y="1053530"/>
            <a:chExt cx="1384930" cy="523220"/>
          </a:xfrm>
        </p:grpSpPr>
        <p:sp>
          <p:nvSpPr>
            <p:cNvPr id="9" name="椭圆 8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4" name="TextBox 13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性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质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TextBox 11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 Box 1028"/>
          <p:cNvSpPr txBox="1">
            <a:spLocks noChangeArrowheads="1"/>
          </p:cNvSpPr>
          <p:nvPr/>
        </p:nvSpPr>
        <p:spPr bwMode="auto">
          <a:xfrm>
            <a:off x="838621" y="3184153"/>
            <a:ext cx="105141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论</a:t>
            </a:r>
            <a:r>
              <a:rPr kumimoji="1" lang="en-US" altLang="zh-CN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中某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行（列）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元素的公因子，可以提到行列式符号的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面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6" name="Text Box 1028"/>
          <p:cNvSpPr txBox="1">
            <a:spLocks noChangeArrowheads="1"/>
          </p:cNvSpPr>
          <p:nvPr/>
        </p:nvSpPr>
        <p:spPr bwMode="auto">
          <a:xfrm>
            <a:off x="838621" y="4585386"/>
            <a:ext cx="10514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论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行列式中有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行（列）的元素全为零，则此行列式为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零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7" name="Text Box 1028"/>
          <p:cNvSpPr txBox="1">
            <a:spLocks noChangeArrowheads="1"/>
          </p:cNvSpPr>
          <p:nvPr/>
        </p:nvSpPr>
        <p:spPr bwMode="auto">
          <a:xfrm>
            <a:off x="838621" y="5447736"/>
            <a:ext cx="10514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行列式中有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（列）元素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成比例，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此行列式为零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1541924" y="5430318"/>
            <a:ext cx="1384930" cy="523220"/>
            <a:chOff x="1414686" y="1053530"/>
            <a:chExt cx="1384930" cy="523220"/>
          </a:xfrm>
        </p:grpSpPr>
        <p:sp>
          <p:nvSpPr>
            <p:cNvPr id="19" name="椭圆 18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20" name="组合 19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23" name="椭圆 22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24" name="TextBox 23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性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TextBox 20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质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TextBox 21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209757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的性质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838622" y="1189077"/>
            <a:ext cx="10441160" cy="113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若行列式的某行（列）的元素都是两个数之和。则此行列式等于相应的两个行列式的和。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541924" y="1280151"/>
            <a:ext cx="1384930" cy="523220"/>
            <a:chOff x="1414686" y="1053530"/>
            <a:chExt cx="1384930" cy="523220"/>
          </a:xfrm>
        </p:grpSpPr>
        <p:sp>
          <p:nvSpPr>
            <p:cNvPr id="7" name="椭圆 6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2" name="TextBox 11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性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9" name="TextBox 8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质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90006"/>
              </p:ext>
            </p:extLst>
          </p:nvPr>
        </p:nvGraphicFramePr>
        <p:xfrm>
          <a:off x="1172351" y="2555878"/>
          <a:ext cx="45339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5" name="Equation" r:id="rId4" imgW="4533840" imgH="2717640" progId="Equation.DSMT4">
                  <p:embed/>
                </p:oleObj>
              </mc:Choice>
              <mc:Fallback>
                <p:oleObj name="Equation" r:id="rId4" imgW="4533840" imgH="271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2351" y="2555878"/>
                        <a:ext cx="4533900" cy="271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523437"/>
              </p:ext>
            </p:extLst>
          </p:nvPr>
        </p:nvGraphicFramePr>
        <p:xfrm>
          <a:off x="5712309" y="2627588"/>
          <a:ext cx="51689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6" name="Equation" r:id="rId6" imgW="5168880" imgH="2717640" progId="Equation.DSMT4">
                  <p:embed/>
                </p:oleObj>
              </mc:Choice>
              <mc:Fallback>
                <p:oleObj name="Equation" r:id="rId6" imgW="5168880" imgH="271764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309" y="2627588"/>
                        <a:ext cx="5168900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362082" y="5777643"/>
            <a:ext cx="84047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性质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广到某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行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）为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多组数的和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情形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56128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的性质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838622" y="1029344"/>
            <a:ext cx="1051316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dirty="0" smtClean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行列式某一行（列）的元素乘以数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加到另一行（列）的对应元素上去，行列式的值不变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 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1541924" y="1106685"/>
            <a:ext cx="1384930" cy="523220"/>
            <a:chOff x="1414686" y="1053530"/>
            <a:chExt cx="1384930" cy="523220"/>
          </a:xfrm>
        </p:grpSpPr>
        <p:sp>
          <p:nvSpPr>
            <p:cNvPr id="20" name="椭圆 19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25" name="TextBox 24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性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TextBox 21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质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TextBox 22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838622" y="2164206"/>
            <a:ext cx="1051316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例如，以数 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乘以第 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（列）上的元素加到第 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（列）对应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素上记作 </a:t>
            </a:r>
            <a:r>
              <a:rPr kumimoji="1" lang="en-US" altLang="zh-CN" sz="2400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i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i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i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i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有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533650"/>
              </p:ext>
            </p:extLst>
          </p:nvPr>
        </p:nvGraphicFramePr>
        <p:xfrm>
          <a:off x="1462395" y="3465718"/>
          <a:ext cx="95504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name="Equation" r:id="rId4" imgW="9550080" imgH="3174840" progId="Equation.DSMT4">
                  <p:embed/>
                </p:oleObj>
              </mc:Choice>
              <mc:Fallback>
                <p:oleObj name="Equation" r:id="rId4" imgW="9550080" imgH="317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2395" y="3465718"/>
                        <a:ext cx="9550400" cy="317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33047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2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的性质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917285" y="1258063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Text Box 1026"/>
          <p:cNvSpPr txBox="1">
            <a:spLocks noChangeArrowheads="1"/>
          </p:cNvSpPr>
          <p:nvPr/>
        </p:nvSpPr>
        <p:spPr bwMode="auto">
          <a:xfrm>
            <a:off x="1025673" y="1896485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kern="0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行列式</a:t>
            </a:r>
            <a:endParaRPr kumimoji="0" lang="en-US" altLang="zh-CN" sz="16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13524"/>
              </p:ext>
            </p:extLst>
          </p:nvPr>
        </p:nvGraphicFramePr>
        <p:xfrm>
          <a:off x="5101095" y="2156345"/>
          <a:ext cx="2146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6" name="Equation" r:id="rId4" imgW="2145960" imgH="1777680" progId="Equation.DSMT4">
                  <p:embed/>
                </p:oleObj>
              </mc:Choice>
              <mc:Fallback>
                <p:oleObj name="Equation" r:id="rId4" imgW="21459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1095" y="2156345"/>
                        <a:ext cx="21463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026"/>
          <p:cNvSpPr txBox="1">
            <a:spLocks noChangeArrowheads="1"/>
          </p:cNvSpPr>
          <p:nvPr/>
        </p:nvSpPr>
        <p:spPr bwMode="auto">
          <a:xfrm>
            <a:off x="1052642" y="4125058"/>
            <a:ext cx="10297144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解</a:t>
            </a:r>
            <a:endParaRPr kumimoji="0" lang="en-US" altLang="zh-CN" sz="16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991114"/>
              </p:ext>
            </p:extLst>
          </p:nvPr>
        </p:nvGraphicFramePr>
        <p:xfrm>
          <a:off x="4078288" y="4457245"/>
          <a:ext cx="4191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7" name="Equation" r:id="rId6" imgW="4190760" imgH="1777680" progId="Equation.DSMT4">
                  <p:embed/>
                </p:oleObj>
              </mc:Choice>
              <mc:Fallback>
                <p:oleObj name="Equation" r:id="rId6" imgW="41907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8288" y="4457245"/>
                        <a:ext cx="41910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98002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sp>
        <p:nvSpPr>
          <p:cNvPr id="32" name="矩形 16"/>
          <p:cNvSpPr>
            <a:spLocks noChangeArrowheads="1"/>
          </p:cNvSpPr>
          <p:nvPr/>
        </p:nvSpPr>
        <p:spPr bwMode="auto">
          <a:xfrm>
            <a:off x="1360868" y="1398938"/>
            <a:ext cx="18685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2400" b="1" kern="0" dirty="0" smtClean="0">
                <a:solidFill>
                  <a:srgbClr val="0099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阶行列式</a:t>
            </a:r>
            <a:endParaRPr lang="zh-CN" altLang="en-US" sz="2400" b="1" kern="0" dirty="0" smtClean="0">
              <a:solidFill>
                <a:srgbClr val="0099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091878"/>
              </p:ext>
            </p:extLst>
          </p:nvPr>
        </p:nvGraphicFramePr>
        <p:xfrm>
          <a:off x="3531426" y="2119376"/>
          <a:ext cx="32845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4" imgW="3022560" imgH="888840" progId="Equation.DSMT4">
                  <p:embed/>
                </p:oleObj>
              </mc:Choice>
              <mc:Fallback>
                <p:oleObj name="Equation" r:id="rId4" imgW="30225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426" y="2119376"/>
                        <a:ext cx="328453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3922776" y="2491937"/>
            <a:ext cx="365760" cy="351847"/>
          </a:xfrm>
          <a:prstGeom prst="line">
            <a:avLst/>
          </a:prstGeom>
          <a:noFill/>
          <a:ln w="28575" cap="flat" cmpd="sng" algn="ctr">
            <a:solidFill>
              <a:srgbClr val="00B0F0"/>
            </a:solidFill>
            <a:prstDash val="solid"/>
            <a:miter lim="800000"/>
          </a:ln>
          <a:effectLst/>
        </p:spPr>
      </p:cxn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4123944" y="3022914"/>
            <a:ext cx="18470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主对角线</a:t>
            </a:r>
            <a:endParaRPr lang="zh-CN" alt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3904488" y="2460910"/>
            <a:ext cx="438912" cy="419451"/>
          </a:xfrm>
          <a:prstGeom prst="line">
            <a:avLst/>
          </a:prstGeom>
          <a:noFill/>
          <a:ln w="28575" cap="flat" cmpd="sng" algn="ctr">
            <a:solidFill>
              <a:srgbClr val="FF33CC"/>
            </a:solidFill>
            <a:prstDash val="sysDash"/>
            <a:miter lim="800000"/>
          </a:ln>
          <a:effectLst/>
        </p:spPr>
      </p:cxn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2688336" y="3022914"/>
            <a:ext cx="14356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副对角线</a:t>
            </a:r>
            <a:endParaRPr lang="zh-CN" alt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阶与三阶行列式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562976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的性质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917285" y="1258063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Text Box 1026"/>
          <p:cNvSpPr txBox="1">
            <a:spLocks noChangeArrowheads="1"/>
          </p:cNvSpPr>
          <p:nvPr/>
        </p:nvSpPr>
        <p:spPr bwMode="auto">
          <a:xfrm>
            <a:off x="1063653" y="1896485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kern="0" noProof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行列式</a:t>
            </a:r>
            <a:endParaRPr kumimoji="0" lang="en-US" altLang="zh-CN" sz="16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429032"/>
              </p:ext>
            </p:extLst>
          </p:nvPr>
        </p:nvGraphicFramePr>
        <p:xfrm>
          <a:off x="4637484" y="2492348"/>
          <a:ext cx="2692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2" name="Equation" r:id="rId4" imgW="2692080" imgH="1777680" progId="Equation.DSMT4">
                  <p:embed/>
                </p:oleObj>
              </mc:Choice>
              <mc:Fallback>
                <p:oleObj name="Equation" r:id="rId4" imgW="26920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7484" y="2492348"/>
                        <a:ext cx="26924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026"/>
          <p:cNvSpPr txBox="1">
            <a:spLocks noChangeArrowheads="1"/>
          </p:cNvSpPr>
          <p:nvPr/>
        </p:nvSpPr>
        <p:spPr bwMode="auto">
          <a:xfrm>
            <a:off x="1063653" y="3979916"/>
            <a:ext cx="10297144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解</a:t>
            </a:r>
            <a:endParaRPr kumimoji="0" lang="en-US" altLang="zh-CN" sz="16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255416"/>
              </p:ext>
            </p:extLst>
          </p:nvPr>
        </p:nvGraphicFramePr>
        <p:xfrm>
          <a:off x="3081675" y="4664456"/>
          <a:ext cx="6261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3" name="Equation" r:id="rId6" imgW="6260760" imgH="1777680" progId="Equation.DSMT4">
                  <p:embed/>
                </p:oleObj>
              </mc:Choice>
              <mc:Fallback>
                <p:oleObj name="Equation" r:id="rId6" imgW="62607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1675" y="4664456"/>
                        <a:ext cx="62611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35165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的性质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402858"/>
              </p:ext>
            </p:extLst>
          </p:nvPr>
        </p:nvGraphicFramePr>
        <p:xfrm>
          <a:off x="2922588" y="1471613"/>
          <a:ext cx="5854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4" imgW="5854680" imgH="1777680" progId="Equation.DSMT4">
                  <p:embed/>
                </p:oleObj>
              </mc:Choice>
              <mc:Fallback>
                <p:oleObj name="Equation" r:id="rId4" imgW="5854680" imgH="177768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1471613"/>
                        <a:ext cx="5854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863558"/>
              </p:ext>
            </p:extLst>
          </p:nvPr>
        </p:nvGraphicFramePr>
        <p:xfrm>
          <a:off x="2887663" y="3705225"/>
          <a:ext cx="47371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3" name="Equation" r:id="rId6" imgW="4736880" imgH="2031840" progId="Equation.DSMT4">
                  <p:embed/>
                </p:oleObj>
              </mc:Choice>
              <mc:Fallback>
                <p:oleObj name="Equation" r:id="rId6" imgW="4736880" imgH="20318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3705225"/>
                        <a:ext cx="47371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57204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的性质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971479" y="1368247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Text Box 1026"/>
          <p:cNvSpPr txBox="1">
            <a:spLocks noChangeArrowheads="1"/>
          </p:cNvSpPr>
          <p:nvPr/>
        </p:nvSpPr>
        <p:spPr bwMode="auto">
          <a:xfrm>
            <a:off x="971479" y="2039247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   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 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行列式</a:t>
            </a:r>
            <a:endParaRPr kumimoji="0" lang="en-US" altLang="zh-CN" sz="16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086979"/>
              </p:ext>
            </p:extLst>
          </p:nvPr>
        </p:nvGraphicFramePr>
        <p:xfrm>
          <a:off x="4430282" y="2904485"/>
          <a:ext cx="26416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0" name="Equation" r:id="rId5" imgW="2641320" imgH="2234880" progId="Equation.DSMT4">
                  <p:embed/>
                </p:oleObj>
              </mc:Choice>
              <mc:Fallback>
                <p:oleObj name="Equation" r:id="rId5" imgW="264132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0282" y="2904485"/>
                        <a:ext cx="26416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33443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的性质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5" name="Text Box 1026"/>
          <p:cNvSpPr txBox="1">
            <a:spLocks noChangeArrowheads="1"/>
          </p:cNvSpPr>
          <p:nvPr/>
        </p:nvSpPr>
        <p:spPr bwMode="auto">
          <a:xfrm>
            <a:off x="982646" y="1369935"/>
            <a:ext cx="102971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解法</a:t>
            </a:r>
            <a:r>
              <a:rPr kumimoji="1" lang="en-US" altLang="zh-CN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kumimoji="0" lang="en-US" altLang="zh-CN" sz="16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1384869" y="2616034"/>
            <a:ext cx="9587931" cy="2235366"/>
            <a:chOff x="1342678" y="3645818"/>
            <a:chExt cx="9587931" cy="2235366"/>
          </a:xfrm>
        </p:grpSpPr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715847"/>
                </p:ext>
              </p:extLst>
            </p:nvPr>
          </p:nvGraphicFramePr>
          <p:xfrm>
            <a:off x="1342678" y="3645818"/>
            <a:ext cx="3987800" cy="223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03" name="Equation" r:id="rId5" imgW="3987720" imgH="2234880" progId="Equation.DSMT4">
                    <p:embed/>
                  </p:oleObj>
                </mc:Choice>
                <mc:Fallback>
                  <p:oleObj name="Equation" r:id="rId5" imgW="3987720" imgH="223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42678" y="3645818"/>
                          <a:ext cx="3987800" cy="223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9752640"/>
                </p:ext>
              </p:extLst>
            </p:nvPr>
          </p:nvGraphicFramePr>
          <p:xfrm>
            <a:off x="5317209" y="3645984"/>
            <a:ext cx="5613400" cy="223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04" name="Equation" r:id="rId7" imgW="5613120" imgH="2234880" progId="Equation.DSMT4">
                    <p:embed/>
                  </p:oleObj>
                </mc:Choice>
                <mc:Fallback>
                  <p:oleObj name="Equation" r:id="rId7" imgW="5613120" imgH="223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17209" y="3645984"/>
                          <a:ext cx="5613400" cy="223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99726"/>
              </p:ext>
            </p:extLst>
          </p:nvPr>
        </p:nvGraphicFramePr>
        <p:xfrm>
          <a:off x="1574582" y="5430041"/>
          <a:ext cx="264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5" name="Equation" r:id="rId9" imgW="2641320" imgH="444240" progId="Equation.DSMT4">
                  <p:embed/>
                </p:oleObj>
              </mc:Choice>
              <mc:Fallback>
                <p:oleObj name="Equation" r:id="rId9" imgW="2641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74582" y="5430041"/>
                        <a:ext cx="2641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46753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的性质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33" name="Text Box 1026"/>
          <p:cNvSpPr txBox="1">
            <a:spLocks noChangeArrowheads="1"/>
          </p:cNvSpPr>
          <p:nvPr/>
        </p:nvSpPr>
        <p:spPr bwMode="auto">
          <a:xfrm>
            <a:off x="910630" y="1415970"/>
            <a:ext cx="10297144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解法</a:t>
            </a:r>
            <a:r>
              <a:rPr kumimoji="1" lang="en-US" altLang="zh-CN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kumimoji="0" lang="en-US" altLang="zh-CN" sz="16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1044575" y="2454275"/>
            <a:ext cx="9875838" cy="2236788"/>
            <a:chOff x="1044575" y="1916729"/>
            <a:chExt cx="9875838" cy="2236788"/>
          </a:xfrm>
        </p:grpSpPr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0605342"/>
                </p:ext>
              </p:extLst>
            </p:nvPr>
          </p:nvGraphicFramePr>
          <p:xfrm>
            <a:off x="5840413" y="1918317"/>
            <a:ext cx="5080000" cy="223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7" name="Equation" r:id="rId5" imgW="5079960" imgH="2234880" progId="Equation.DSMT4">
                    <p:embed/>
                  </p:oleObj>
                </mc:Choice>
                <mc:Fallback>
                  <p:oleObj name="Equation" r:id="rId5" imgW="5079960" imgH="223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0413" y="1918317"/>
                          <a:ext cx="5080000" cy="223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6862590"/>
                </p:ext>
              </p:extLst>
            </p:nvPr>
          </p:nvGraphicFramePr>
          <p:xfrm>
            <a:off x="1044575" y="1916729"/>
            <a:ext cx="4838700" cy="223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8" name="Equation" r:id="rId7" imgW="4838400" imgH="2234880" progId="Equation.DSMT4">
                    <p:embed/>
                  </p:oleObj>
                </mc:Choice>
                <mc:Fallback>
                  <p:oleObj name="Equation" r:id="rId7" imgW="4838400" imgH="223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44575" y="1916729"/>
                          <a:ext cx="4838700" cy="223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343258"/>
              </p:ext>
            </p:extLst>
          </p:nvPr>
        </p:nvGraphicFramePr>
        <p:xfrm>
          <a:off x="1379888" y="5191476"/>
          <a:ext cx="264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9" name="Equation" r:id="rId9" imgW="2641320" imgH="444240" progId="Equation.DSMT4">
                  <p:embed/>
                </p:oleObj>
              </mc:Choice>
              <mc:Fallback>
                <p:oleObj name="Equation" r:id="rId9" imgW="2641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888" y="5191476"/>
                        <a:ext cx="2641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62487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xmlns="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:a16="http://schemas.microsoft.com/office/drawing/2014/main" xmlns="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xmlns="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xmlns="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xmlns="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xmlns="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xmlns="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xmlns="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xmlns="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xmlns="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xmlns="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xmlns="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xmlns="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xmlns="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xmlns="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xmlns="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xmlns="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10D8F35E-5440-22E0-ED6D-DAE6D227504A}"/>
              </a:ext>
            </a:extLst>
          </p:cNvPr>
          <p:cNvSpPr txBox="1"/>
          <p:nvPr/>
        </p:nvSpPr>
        <p:spPr>
          <a:xfrm>
            <a:off x="2815779" y="2689923"/>
            <a:ext cx="7330120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54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行列式按行（列）展开 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xmlns="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xmlns="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xmlns="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xmlns="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xmlns="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xmlns="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xmlns="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xmlns="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xmlns="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xmlns="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xmlns="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xmlns="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xmlns="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D81578D0-6087-AD42-B213-20B6EA93E013}"/>
              </a:ext>
            </a:extLst>
          </p:cNvPr>
          <p:cNvSpPr/>
          <p:nvPr/>
        </p:nvSpPr>
        <p:spPr>
          <a:xfrm>
            <a:off x="4825185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4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3018737" y="3834249"/>
            <a:ext cx="6883809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5430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373466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38622" y="1396865"/>
            <a:ext cx="10945216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在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982638" y="4925819"/>
            <a:ext cx="1022513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划去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素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在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所有元素，剩下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kumimoji="1" lang="en-US" altLang="zh-CN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素按照原来的排法构成一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558702" y="1471891"/>
            <a:ext cx="1384930" cy="523220"/>
            <a:chOff x="1414686" y="1053530"/>
            <a:chExt cx="1384930" cy="523220"/>
          </a:xfrm>
        </p:grpSpPr>
        <p:sp>
          <p:nvSpPr>
            <p:cNvPr id="14" name="椭圆 13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8" name="椭圆 17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9" name="TextBox 18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6" name="TextBox 15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TextBox 16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821790"/>
              </p:ext>
            </p:extLst>
          </p:nvPr>
        </p:nvGraphicFramePr>
        <p:xfrm>
          <a:off x="4525516" y="2351787"/>
          <a:ext cx="28448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" name="Equation" r:id="rId5" imgW="2844720" imgH="2286000" progId="Equation.DSMT4">
                  <p:embed/>
                </p:oleObj>
              </mc:Choice>
              <mc:Fallback>
                <p:oleObj name="Equation" r:id="rId5" imgW="284472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5516" y="2351787"/>
                        <a:ext cx="28448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4209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373466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869753"/>
              </p:ext>
            </p:extLst>
          </p:nvPr>
        </p:nvGraphicFramePr>
        <p:xfrm>
          <a:off x="2728913" y="1562100"/>
          <a:ext cx="46101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1" name="Equation" r:id="rId5" imgW="4609800" imgH="2743200" progId="Equation.DSMT4">
                  <p:embed/>
                </p:oleObj>
              </mc:Choice>
              <mc:Fallback>
                <p:oleObj name="Equation" r:id="rId5" imgW="4609800" imgH="2743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1562100"/>
                        <a:ext cx="46101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8002912" y="2978867"/>
            <a:ext cx="257478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元素 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ij 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的</a:t>
            </a:r>
            <a:r>
              <a:rPr lang="zh-CN" altLang="en-US" sz="2400" b="1" kern="0" dirty="0" smtClean="0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余子式</a:t>
            </a:r>
            <a:endParaRPr lang="zh-CN" altLang="en-US" sz="2400" b="1" kern="0" baseline="-25000" dirty="0" smtClean="0">
              <a:solidFill>
                <a:srgbClr val="00808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37167"/>
              </p:ext>
            </p:extLst>
          </p:nvPr>
        </p:nvGraphicFramePr>
        <p:xfrm>
          <a:off x="3238391" y="5293088"/>
          <a:ext cx="185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2" name="Equation" r:id="rId7" imgW="1866600" imgH="457200" progId="Equation.DSMT4">
                  <p:embed/>
                </p:oleObj>
              </mc:Choice>
              <mc:Fallback>
                <p:oleObj name="Equation" r:id="rId7" imgW="186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391" y="5293088"/>
                        <a:ext cx="185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5965712" y="5192172"/>
            <a:ext cx="332459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元素 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ij 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的</a:t>
            </a:r>
            <a:r>
              <a:rPr lang="zh-CN" altLang="en-US" sz="2400" b="1" kern="0" dirty="0" smtClean="0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代数余子式</a:t>
            </a:r>
            <a:endParaRPr lang="zh-CN" altLang="en-US" sz="2400" b="1" kern="0" baseline="-25000" dirty="0" smtClean="0">
              <a:solidFill>
                <a:srgbClr val="00808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29282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907605" y="3764592"/>
            <a:ext cx="257478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元素 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23</a:t>
            </a:r>
            <a:r>
              <a:rPr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的</a:t>
            </a:r>
            <a:r>
              <a:rPr lang="zh-CN" altLang="en-US" sz="2400" b="1" kern="0" dirty="0" smtClean="0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余子式</a:t>
            </a:r>
            <a:endParaRPr lang="zh-CN" altLang="en-US" sz="2400" b="1" kern="0" baseline="-25000" dirty="0" smtClean="0">
              <a:solidFill>
                <a:srgbClr val="00808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575405"/>
              </p:ext>
            </p:extLst>
          </p:nvPr>
        </p:nvGraphicFramePr>
        <p:xfrm>
          <a:off x="4582972" y="1281701"/>
          <a:ext cx="2970213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" name="Equation" r:id="rId5" imgW="2971800" imgH="1803240" progId="Equation.DSMT4">
                  <p:embed/>
                </p:oleObj>
              </mc:Choice>
              <mc:Fallback>
                <p:oleObj name="Equation" r:id="rId5" imgW="2971800" imgH="18032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972" y="1281701"/>
                        <a:ext cx="2970213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983472"/>
              </p:ext>
            </p:extLst>
          </p:nvPr>
        </p:nvGraphicFramePr>
        <p:xfrm>
          <a:off x="5088004" y="5411605"/>
          <a:ext cx="3228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4" name="Equation" r:id="rId7" imgW="3251160" imgH="419040" progId="Equation.DSMT4">
                  <p:embed/>
                </p:oleObj>
              </mc:Choice>
              <mc:Fallback>
                <p:oleObj name="Equation" r:id="rId7" imgW="3251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004" y="5411605"/>
                        <a:ext cx="32289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1854653" y="5291640"/>
            <a:ext cx="332459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元素 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23</a:t>
            </a:r>
            <a:r>
              <a:rPr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的</a:t>
            </a:r>
            <a:r>
              <a:rPr lang="zh-CN" altLang="en-US" sz="2400" b="1" kern="0" dirty="0" smtClean="0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代数余子式</a:t>
            </a:r>
            <a:endParaRPr lang="zh-CN" altLang="en-US" sz="2400" b="1" kern="0" baseline="-25000" dirty="0" smtClean="0">
              <a:solidFill>
                <a:srgbClr val="00808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267414" y="2001664"/>
            <a:ext cx="2167128" cy="0"/>
          </a:xfrm>
          <a:prstGeom prst="line">
            <a:avLst/>
          </a:prstGeom>
          <a:noFill/>
          <a:ln w="28575" cap="flat" cmpd="sng" algn="ctr">
            <a:solidFill>
              <a:srgbClr val="00B0F0"/>
            </a:solidFill>
            <a:prstDash val="sysDash"/>
            <a:miter lim="800000"/>
          </a:ln>
          <a:effectLst/>
        </p:spPr>
      </p:cxnSp>
      <p:cxnSp>
        <p:nvCxnSpPr>
          <p:cNvPr id="11" name="直接连接符 10"/>
          <p:cNvCxnSpPr/>
          <p:nvPr/>
        </p:nvCxnSpPr>
        <p:spPr>
          <a:xfrm>
            <a:off x="6658950" y="1356504"/>
            <a:ext cx="0" cy="1732788"/>
          </a:xfrm>
          <a:prstGeom prst="line">
            <a:avLst/>
          </a:prstGeom>
          <a:noFill/>
          <a:ln w="28575" cap="flat" cmpd="sng" algn="ctr">
            <a:solidFill>
              <a:srgbClr val="00B0F0"/>
            </a:solidFill>
            <a:prstDash val="sysDash"/>
            <a:miter lim="800000"/>
          </a:ln>
          <a:effectLst/>
        </p:spPr>
      </p:cxn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19465"/>
              </p:ext>
            </p:extLst>
          </p:nvPr>
        </p:nvGraphicFramePr>
        <p:xfrm>
          <a:off x="4614024" y="3515631"/>
          <a:ext cx="2560637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" name="Equation" r:id="rId9" imgW="2577960" imgH="1346040" progId="Equation.DSMT4">
                  <p:embed/>
                </p:oleObj>
              </mc:Choice>
              <mc:Fallback>
                <p:oleObj name="Equation" r:id="rId9" imgW="257796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024" y="3515631"/>
                        <a:ext cx="2560637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02638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373466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001944" y="1458812"/>
            <a:ext cx="1025854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kumimoji="1" lang="zh-CN" alt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行列式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如果第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元素除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30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i="1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全部为零，那么这个行列式等于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30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i="1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它的代数余子式的乘积，即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001945" y="3626160"/>
            <a:ext cx="102585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先证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情形，此时有 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738658" y="1560432"/>
            <a:ext cx="1384930" cy="523220"/>
            <a:chOff x="1414686" y="1053530"/>
            <a:chExt cx="1384930" cy="523220"/>
          </a:xfrm>
        </p:grpSpPr>
        <p:sp>
          <p:nvSpPr>
            <p:cNvPr id="9" name="椭圆 8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4" name="TextBox 13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引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理</a:t>
              </a:r>
            </a:p>
          </p:txBody>
        </p:sp>
        <p:sp>
          <p:nvSpPr>
            <p:cNvPr id="12" name="TextBox 11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001944" y="2722130"/>
            <a:ext cx="10258547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30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i="1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30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925503"/>
              </p:ext>
            </p:extLst>
          </p:nvPr>
        </p:nvGraphicFramePr>
        <p:xfrm>
          <a:off x="4218786" y="4522358"/>
          <a:ext cx="3467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5" imgW="3466800" imgH="1803240" progId="Equation.DSMT4">
                  <p:embed/>
                </p:oleObj>
              </mc:Choice>
              <mc:Fallback>
                <p:oleObj name="Equation" r:id="rId5" imgW="34668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8786" y="4522358"/>
                        <a:ext cx="34671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22824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1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1817062" y="1162170"/>
            <a:ext cx="8250482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二阶行列式的计算：</a:t>
            </a:r>
            <a:r>
              <a:rPr lang="zh-CN" altLang="en-US" sz="2400" b="1" kern="0" dirty="0" smtClean="0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对角线法则</a:t>
            </a:r>
            <a:endParaRPr lang="zh-CN" altLang="en-US" sz="2400" b="1" kern="0" dirty="0">
              <a:solidFill>
                <a:srgbClr val="00808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354695"/>
              </p:ext>
            </p:extLst>
          </p:nvPr>
        </p:nvGraphicFramePr>
        <p:xfrm>
          <a:off x="3500437" y="2056126"/>
          <a:ext cx="12287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2" name="Equation" r:id="rId4" imgW="1130040" imgH="888840" progId="Equation.DSMT4">
                  <p:embed/>
                </p:oleObj>
              </mc:Choice>
              <mc:Fallback>
                <p:oleObj name="Equation" r:id="rId4" imgW="11300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7" y="2056126"/>
                        <a:ext cx="12287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连接符 20"/>
          <p:cNvCxnSpPr/>
          <p:nvPr/>
        </p:nvCxnSpPr>
        <p:spPr>
          <a:xfrm>
            <a:off x="3904488" y="2427929"/>
            <a:ext cx="365760" cy="360991"/>
          </a:xfrm>
          <a:prstGeom prst="line">
            <a:avLst/>
          </a:prstGeom>
          <a:noFill/>
          <a:ln w="28575" cap="flat" cmpd="sng" algn="ctr">
            <a:solidFill>
              <a:srgbClr val="00B0F0"/>
            </a:solidFill>
            <a:prstDash val="solid"/>
            <a:miter lim="800000"/>
          </a:ln>
          <a:effectLst/>
        </p:spPr>
      </p:cxn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4123944" y="2995482"/>
            <a:ext cx="160934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主对角线</a:t>
            </a:r>
            <a:endParaRPr lang="zh-CN" alt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cxnSp>
        <p:nvCxnSpPr>
          <p:cNvPr id="23" name="直接连接符 22"/>
          <p:cNvCxnSpPr/>
          <p:nvPr/>
        </p:nvCxnSpPr>
        <p:spPr>
          <a:xfrm flipH="1">
            <a:off x="3904488" y="2433478"/>
            <a:ext cx="438912" cy="419451"/>
          </a:xfrm>
          <a:prstGeom prst="line">
            <a:avLst/>
          </a:prstGeom>
          <a:noFill/>
          <a:ln w="28575" cap="flat" cmpd="sng" algn="ctr">
            <a:solidFill>
              <a:srgbClr val="FF33CC"/>
            </a:solidFill>
            <a:prstDash val="sysDash"/>
            <a:miter lim="800000"/>
          </a:ln>
          <a:effectLst/>
        </p:spPr>
      </p:cxn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2688336" y="2995482"/>
            <a:ext cx="14356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副对角线</a:t>
            </a:r>
            <a:endParaRPr lang="zh-CN" alt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56027"/>
              </p:ext>
            </p:extLst>
          </p:nvPr>
        </p:nvGraphicFramePr>
        <p:xfrm>
          <a:off x="4767961" y="2374583"/>
          <a:ext cx="9937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" name="Equation" r:id="rId6" imgW="914400" imgH="380880" progId="Equation.DSMT4">
                  <p:embed/>
                </p:oleObj>
              </mc:Choice>
              <mc:Fallback>
                <p:oleObj name="Equation" r:id="rId6" imgW="914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961" y="2374583"/>
                        <a:ext cx="9937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936434"/>
              </p:ext>
            </p:extLst>
          </p:nvPr>
        </p:nvGraphicFramePr>
        <p:xfrm>
          <a:off x="5812028" y="2427929"/>
          <a:ext cx="9382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Equation" r:id="rId8" imgW="863280" imgH="380880" progId="Equation.DSMT4">
                  <p:embed/>
                </p:oleObj>
              </mc:Choice>
              <mc:Fallback>
                <p:oleObj name="Equation" r:id="rId8" imgW="863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028" y="2427929"/>
                        <a:ext cx="9382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1460446" y="3820830"/>
            <a:ext cx="9238034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二阶行列式的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值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主对角线两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个元素之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积</a:t>
            </a:r>
            <a:r>
              <a:rPr kumimoji="1" lang="zh-CN" altLang="en-US" sz="2600" b="1" dirty="0">
                <a:solidFill>
                  <a:srgbClr val="008080"/>
                </a:solidFill>
                <a:latin typeface="华文中宋" pitchFamily="2" charset="-122"/>
                <a:ea typeface="华文中宋" pitchFamily="2" charset="-122"/>
              </a:rPr>
              <a:t>－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副对角线两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个元素之积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阶与三阶行列式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003564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  <p:bldP spid="2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373466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172351" y="1500386"/>
            <a:ext cx="38111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第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节例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结果知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064833"/>
              </p:ext>
            </p:extLst>
          </p:nvPr>
        </p:nvGraphicFramePr>
        <p:xfrm>
          <a:off x="4273078" y="2509061"/>
          <a:ext cx="3149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4" name="Equation" r:id="rId5" imgW="3149280" imgH="1803240" progId="Equation.DSMT4">
                  <p:embed/>
                </p:oleObj>
              </mc:Choice>
              <mc:Fallback>
                <p:oleObj name="Equation" r:id="rId5" imgW="31492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3078" y="2509061"/>
                        <a:ext cx="31496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642851"/>
              </p:ext>
            </p:extLst>
          </p:nvPr>
        </p:nvGraphicFramePr>
        <p:xfrm>
          <a:off x="4472824" y="4652393"/>
          <a:ext cx="365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5" name="Equation" r:id="rId7" imgW="3657600" imgH="419040" progId="Equation.DSMT4">
                  <p:embed/>
                </p:oleObj>
              </mc:Choice>
              <mc:Fallback>
                <p:oleObj name="Equation" r:id="rId7" imgW="3657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2824" y="4652393"/>
                        <a:ext cx="3657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70072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373466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72351" y="1431826"/>
            <a:ext cx="6408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再证一般情形，此时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72351" y="4672186"/>
            <a:ext cx="101531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 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依次与第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换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后，再将第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依次与第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 smtClean="0"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 smtClean="0"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换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这样经过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+j</a:t>
            </a:r>
            <a:r>
              <a:rPr lang="en-US" altLang="zh-CN" sz="2400" dirty="0" smtClean="0"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交换后，得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764678"/>
              </p:ext>
            </p:extLst>
          </p:nvPr>
        </p:nvGraphicFramePr>
        <p:xfrm>
          <a:off x="4268695" y="2151906"/>
          <a:ext cx="3302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5" imgW="3301920" imgH="2286000" progId="Equation.DSMT4">
                  <p:embed/>
                </p:oleObj>
              </mc:Choice>
              <mc:Fallback>
                <p:oleObj name="Equation" r:id="rId5" imgW="330192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8695" y="2151906"/>
                        <a:ext cx="33020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339803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373466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042962"/>
              </p:ext>
            </p:extLst>
          </p:nvPr>
        </p:nvGraphicFramePr>
        <p:xfrm>
          <a:off x="643107" y="1665515"/>
          <a:ext cx="620712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6" name="Equation" r:id="rId5" imgW="4775040" imgH="1739880" progId="Equation.DSMT4">
                  <p:embed/>
                </p:oleObj>
              </mc:Choice>
              <mc:Fallback>
                <p:oleObj name="Equation" r:id="rId5" imgW="477504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107" y="1665515"/>
                        <a:ext cx="6207125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224746"/>
              </p:ext>
            </p:extLst>
          </p:nvPr>
        </p:nvGraphicFramePr>
        <p:xfrm>
          <a:off x="7235893" y="1660524"/>
          <a:ext cx="4029075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7" name="Equation" r:id="rId7" imgW="3098520" imgH="1739880" progId="Equation.DSMT4">
                  <p:embed/>
                </p:oleObj>
              </mc:Choice>
              <mc:Fallback>
                <p:oleObj name="Equation" r:id="rId7" imgW="309852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93" y="1660524"/>
                        <a:ext cx="4029075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766618" y="4356883"/>
            <a:ext cx="1065718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而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余子式仍然是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余子式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因此有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故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669032"/>
              </p:ext>
            </p:extLst>
          </p:nvPr>
        </p:nvGraphicFramePr>
        <p:xfrm>
          <a:off x="4345292" y="5190218"/>
          <a:ext cx="27066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8" name="Equation" r:id="rId9" imgW="2082600" imgH="355320" progId="Equation.DSMT4">
                  <p:embed/>
                </p:oleObj>
              </mc:Choice>
              <mc:Fallback>
                <p:oleObj name="Equation" r:id="rId9" imgW="2082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5292" y="5190218"/>
                        <a:ext cx="270668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4423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373466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774905" y="1505860"/>
            <a:ext cx="103691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 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它的任意一行（列）的各元素与其对应的代数余子式的乘积之和，即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1561739" y="1587700"/>
            <a:ext cx="1260140" cy="523220"/>
            <a:chOff x="1522698" y="4377511"/>
            <a:chExt cx="1260140" cy="523220"/>
          </a:xfrm>
        </p:grpSpPr>
        <p:sp>
          <p:nvSpPr>
            <p:cNvPr id="10" name="矩形 9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TextBox 11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475311"/>
              </p:ext>
            </p:extLst>
          </p:nvPr>
        </p:nvGraphicFramePr>
        <p:xfrm>
          <a:off x="2625731" y="3134008"/>
          <a:ext cx="6667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name="Equation" r:id="rId5" imgW="6667200" imgH="1358640" progId="Equation.DSMT4">
                  <p:embed/>
                </p:oleObj>
              </mc:Choice>
              <mc:Fallback>
                <p:oleObj name="Equation" r:id="rId5" imgW="66672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5731" y="3134008"/>
                        <a:ext cx="66675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88334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373466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98143" y="1226493"/>
            <a:ext cx="13310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证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972229"/>
              </p:ext>
            </p:extLst>
          </p:nvPr>
        </p:nvGraphicFramePr>
        <p:xfrm>
          <a:off x="1980856" y="1105280"/>
          <a:ext cx="70231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8" name="Equation" r:id="rId5" imgW="7022880" imgH="2260440" progId="Equation.DSMT4">
                  <p:embed/>
                </p:oleObj>
              </mc:Choice>
              <mc:Fallback>
                <p:oleObj name="Equation" r:id="rId5" imgW="702288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0856" y="1105280"/>
                        <a:ext cx="70231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2267652" y="3526802"/>
            <a:ext cx="8269021" cy="2260600"/>
            <a:chOff x="1702718" y="1053530"/>
            <a:chExt cx="8269021" cy="2260600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7466905"/>
                </p:ext>
              </p:extLst>
            </p:nvPr>
          </p:nvGraphicFramePr>
          <p:xfrm>
            <a:off x="1702718" y="1053530"/>
            <a:ext cx="5143500" cy="226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9" name="Equation" r:id="rId7" imgW="5143320" imgH="2260440" progId="Equation.DSMT4">
                    <p:embed/>
                  </p:oleObj>
                </mc:Choice>
                <mc:Fallback>
                  <p:oleObj name="Equation" r:id="rId7" imgW="5143320" imgH="226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02718" y="1053530"/>
                          <a:ext cx="5143500" cy="2260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8928355"/>
                </p:ext>
              </p:extLst>
            </p:nvPr>
          </p:nvGraphicFramePr>
          <p:xfrm>
            <a:off x="6898339" y="1053530"/>
            <a:ext cx="3073400" cy="226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0" name="Equation" r:id="rId9" imgW="3073320" imgH="2260440" progId="Equation.DSMT4">
                    <p:embed/>
                  </p:oleObj>
                </mc:Choice>
                <mc:Fallback>
                  <p:oleObj name="Equation" r:id="rId9" imgW="3073320" imgH="226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898339" y="1053530"/>
                          <a:ext cx="3073400" cy="2260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18317"/>
              </p:ext>
            </p:extLst>
          </p:nvPr>
        </p:nvGraphicFramePr>
        <p:xfrm>
          <a:off x="2272858" y="6159109"/>
          <a:ext cx="328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1" name="Equation" r:id="rId11" imgW="3288960" imgH="380880" progId="Equation.DSMT4">
                  <p:embed/>
                </p:oleObj>
              </mc:Choice>
              <mc:Fallback>
                <p:oleObj name="Equation" r:id="rId11" imgW="3288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72858" y="6159109"/>
                        <a:ext cx="3289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5892799" y="6017373"/>
            <a:ext cx="481874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理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证按列展开的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情形。证毕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76443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373466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745877" y="1505860"/>
            <a:ext cx="10369152" cy="113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等于它的任一行（列）的各元素与其对应的代数余子式乘积之和，即 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1532711" y="1587700"/>
            <a:ext cx="1260140" cy="523220"/>
            <a:chOff x="1522698" y="4377511"/>
            <a:chExt cx="1260140" cy="523220"/>
          </a:xfrm>
        </p:grpSpPr>
        <p:sp>
          <p:nvSpPr>
            <p:cNvPr id="10" name="矩形 9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TextBox 11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136757"/>
              </p:ext>
            </p:extLst>
          </p:nvPr>
        </p:nvGraphicFramePr>
        <p:xfrm>
          <a:off x="2338195" y="3075951"/>
          <a:ext cx="6667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" name="Equation" r:id="rId5" imgW="6667200" imgH="1358640" progId="Equation.DSMT4">
                  <p:embed/>
                </p:oleObj>
              </mc:Choice>
              <mc:Fallback>
                <p:oleObj name="Equation" r:id="rId5" imgW="66672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8195" y="3075951"/>
                        <a:ext cx="66675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817733" y="4898820"/>
            <a:ext cx="10369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定理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行列式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b="1" kern="0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</a:t>
            </a:r>
            <a:r>
              <a:rPr kumimoji="1" lang="zh-CN" altLang="en-US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（</a:t>
            </a:r>
            <a:r>
              <a:rPr kumimoji="1" lang="zh-CN" altLang="en-US" sz="2400" b="1" kern="0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</a:t>
            </a:r>
            <a:r>
              <a:rPr kumimoji="1" lang="zh-CN" altLang="en-US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展开</a:t>
            </a:r>
            <a:r>
              <a:rPr kumimoji="1" lang="zh-CN" altLang="en-US" sz="2400" b="1" kern="0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也称之为</a:t>
            </a:r>
            <a:r>
              <a:rPr kumimoji="1" lang="zh-CN" altLang="en-US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拉普拉斯展开定理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04718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373466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359370" y="1890865"/>
            <a:ext cx="3124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行列式 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359369" y="3691635"/>
            <a:ext cx="51633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由定理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按第一行展开，得 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032185"/>
              </p:ext>
            </p:extLst>
          </p:nvPr>
        </p:nvGraphicFramePr>
        <p:xfrm>
          <a:off x="4989337" y="1819427"/>
          <a:ext cx="2146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8" name="Equation" r:id="rId5" imgW="2145960" imgH="1777680" progId="Equation.DSMT4">
                  <p:embed/>
                </p:oleObj>
              </mc:Choice>
              <mc:Fallback>
                <p:oleObj name="Equation" r:id="rId5" imgW="21459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9337" y="1819427"/>
                        <a:ext cx="21463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65167"/>
              </p:ext>
            </p:extLst>
          </p:nvPr>
        </p:nvGraphicFramePr>
        <p:xfrm>
          <a:off x="3182097" y="4345993"/>
          <a:ext cx="5549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9" name="Equation" r:id="rId7" imgW="5549760" imgH="1346040" progId="Equation.DSMT4">
                  <p:embed/>
                </p:oleObj>
              </mc:Choice>
              <mc:Fallback>
                <p:oleObj name="Equation" r:id="rId7" imgW="55497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82097" y="4345993"/>
                        <a:ext cx="55499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377639"/>
              </p:ext>
            </p:extLst>
          </p:nvPr>
        </p:nvGraphicFramePr>
        <p:xfrm>
          <a:off x="3398524" y="5983414"/>
          <a:ext cx="312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0" name="Equation" r:id="rId9" imgW="3124080" imgH="342720" progId="Equation.DSMT4">
                  <p:embed/>
                </p:oleObj>
              </mc:Choice>
              <mc:Fallback>
                <p:oleObj name="Equation" r:id="rId9" imgW="3124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98524" y="5983414"/>
                        <a:ext cx="3124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917285" y="1185493"/>
            <a:ext cx="9746163" cy="438150"/>
            <a:chOff x="1248939" y="1414502"/>
            <a:chExt cx="9746163" cy="438150"/>
          </a:xfrm>
        </p:grpSpPr>
        <p:sp>
          <p:nvSpPr>
            <p:cNvPr id="20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21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29" name="直角三角形 28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0" name="直角三角形 29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3" name="椭圆 22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24" name="下箭头 23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25" name="圆角矩形 24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26" name="矩形 25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185120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373466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203628" y="1895363"/>
            <a:ext cx="3124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   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行列式 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249767" y="2983522"/>
            <a:ext cx="19215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056712"/>
              </p:ext>
            </p:extLst>
          </p:nvPr>
        </p:nvGraphicFramePr>
        <p:xfrm>
          <a:off x="4492190" y="1510946"/>
          <a:ext cx="2298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2" name="Equation" r:id="rId5" imgW="2298600" imgH="1777680" progId="Equation.DSMT4">
                  <p:embed/>
                </p:oleObj>
              </mc:Choice>
              <mc:Fallback>
                <p:oleObj name="Equation" r:id="rId5" imgW="22986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2190" y="1510946"/>
                        <a:ext cx="22987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883450"/>
              </p:ext>
            </p:extLst>
          </p:nvPr>
        </p:nvGraphicFramePr>
        <p:xfrm>
          <a:off x="1392238" y="3444875"/>
          <a:ext cx="8547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3" name="Equation" r:id="rId7" imgW="8546760" imgH="1777680" progId="Equation.DSMT4">
                  <p:embed/>
                </p:oleObj>
              </mc:Choice>
              <mc:Fallback>
                <p:oleObj name="Equation" r:id="rId7" imgW="85467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2238" y="3444875"/>
                        <a:ext cx="85471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4024"/>
              </p:ext>
            </p:extLst>
          </p:nvPr>
        </p:nvGraphicFramePr>
        <p:xfrm>
          <a:off x="1495425" y="5245100"/>
          <a:ext cx="9436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4" name="Equation" r:id="rId9" imgW="9435960" imgH="1346040" progId="Equation.DSMT4">
                  <p:embed/>
                </p:oleObj>
              </mc:Choice>
              <mc:Fallback>
                <p:oleObj name="Equation" r:id="rId9" imgW="94359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5425" y="5245100"/>
                        <a:ext cx="94361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879720" y="1072796"/>
            <a:ext cx="9746163" cy="438150"/>
            <a:chOff x="1248939" y="1414502"/>
            <a:chExt cx="9746163" cy="438150"/>
          </a:xfrm>
        </p:grpSpPr>
        <p:sp>
          <p:nvSpPr>
            <p:cNvPr id="13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14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9" name="直角三角形 18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0" name="直角三角形 19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5" name="椭圆 14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6" name="下箭头 15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7" name="圆角矩形 16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8" name="矩形 17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47210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373466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879720" y="1036220"/>
            <a:ext cx="9746163" cy="438150"/>
            <a:chOff x="1248939" y="1414502"/>
            <a:chExt cx="9746163" cy="438150"/>
          </a:xfrm>
        </p:grpSpPr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直角三角形 1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9" name="椭圆 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下箭头 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2" name="矩形 1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933913" y="1566321"/>
            <a:ext cx="101106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4    </a:t>
            </a:r>
            <a:r>
              <a:rPr kumimoji="1" lang="zh-CN" altLang="en-US" sz="2400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</a:t>
            </a:r>
            <a:r>
              <a:rPr kumimoji="1" lang="zh-CN" altLang="en-US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范德蒙德行列式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172351" y="4265506"/>
            <a:ext cx="103267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连乘积</a:t>
            </a:r>
            <a:endParaRPr kumimoji="1" lang="zh-CN" altLang="en-US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590796"/>
              </p:ext>
            </p:extLst>
          </p:nvPr>
        </p:nvGraphicFramePr>
        <p:xfrm>
          <a:off x="3363906" y="2086042"/>
          <a:ext cx="59436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0" name="Equation" r:id="rId5" imgW="5943600" imgH="2260440" progId="Equation.DSMT4">
                  <p:embed/>
                </p:oleObj>
              </mc:Choice>
              <mc:Fallback>
                <p:oleObj name="Equation" r:id="rId5" imgW="594360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3906" y="2086042"/>
                        <a:ext cx="59436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12213"/>
              </p:ext>
            </p:extLst>
          </p:nvPr>
        </p:nvGraphicFramePr>
        <p:xfrm>
          <a:off x="2453464" y="4913578"/>
          <a:ext cx="6845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1" name="Equation" r:id="rId7" imgW="6845040" imgH="672840" progId="Equation.DSMT4">
                  <p:embed/>
                </p:oleObj>
              </mc:Choice>
              <mc:Fallback>
                <p:oleObj name="Equation" r:id="rId7" imgW="68450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3464" y="4913578"/>
                        <a:ext cx="6845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724873"/>
              </p:ext>
            </p:extLst>
          </p:nvPr>
        </p:nvGraphicFramePr>
        <p:xfrm>
          <a:off x="4442279" y="5540690"/>
          <a:ext cx="515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" name="Equation" r:id="rId9" imgW="5155920" imgH="380880" progId="Equation.DSMT4">
                  <p:embed/>
                </p:oleObj>
              </mc:Choice>
              <mc:Fallback>
                <p:oleObj name="Equation" r:id="rId9" imgW="5155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2279" y="5540690"/>
                        <a:ext cx="5156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172351" y="6137714"/>
            <a:ext cx="103267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满足条件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≤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 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dirty="0" err="1" smtClean="0">
                <a:latin typeface="+mn-ea"/>
                <a:cs typeface="Times New Roman" panose="02020603050405020304" pitchFamily="18" charset="0"/>
              </a:rPr>
              <a:t>≤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因子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乘积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95568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917070" y="1038652"/>
            <a:ext cx="101106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kumimoji="1" lang="zh-CN" altLang="en-US" sz="2400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用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学归纳法</a:t>
            </a:r>
            <a:r>
              <a:rPr kumimoji="1" lang="zh-CN" altLang="en-US" sz="2400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。当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有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17069" y="2595789"/>
            <a:ext cx="10326711" cy="113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论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。假设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论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范德蒙德行列式成立，下面证明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范德蒙德行列式结论也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。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759637"/>
              </p:ext>
            </p:extLst>
          </p:nvPr>
        </p:nvGraphicFramePr>
        <p:xfrm>
          <a:off x="3826958" y="1731693"/>
          <a:ext cx="4610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8" name="Equation" r:id="rId5" imgW="4609800" imgH="888840" progId="Equation.DSMT4">
                  <p:embed/>
                </p:oleObj>
              </mc:Choice>
              <mc:Fallback>
                <p:oleObj name="Equation" r:id="rId5" imgW="4609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6958" y="1731693"/>
                        <a:ext cx="46101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17070" y="3819925"/>
            <a:ext cx="103267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在 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从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起，依次将前一行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乘（</a:t>
            </a:r>
            <a:r>
              <a:rPr kumimoji="1" lang="en-US" altLang="zh-CN" sz="24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加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后一行，得</a:t>
            </a:r>
            <a:endParaRPr kumimoji="1" lang="zh-CN" altLang="en-US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134138"/>
              </p:ext>
            </p:extLst>
          </p:nvPr>
        </p:nvGraphicFramePr>
        <p:xfrm>
          <a:off x="2798258" y="4395989"/>
          <a:ext cx="66675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9" name="Equation" r:id="rId7" imgW="6667200" imgH="2260440" progId="Equation.DSMT4">
                  <p:embed/>
                </p:oleObj>
              </mc:Choice>
              <mc:Fallback>
                <p:oleObj name="Equation" r:id="rId7" imgW="666720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8258" y="4395989"/>
                        <a:ext cx="66675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024516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utoUpdateAnimBg="0"/>
      <p:bldP spid="1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426407"/>
              </p:ext>
            </p:extLst>
          </p:nvPr>
        </p:nvGraphicFramePr>
        <p:xfrm>
          <a:off x="5699235" y="3985668"/>
          <a:ext cx="5181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" name="Equation" r:id="rId4" imgW="5181480" imgH="1777680" progId="Equation.DSMT4">
                  <p:embed/>
                </p:oleObj>
              </mc:Choice>
              <mc:Fallback>
                <p:oleObj name="Equation" r:id="rId4" imgW="518148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235" y="3985668"/>
                        <a:ext cx="5181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325786"/>
              </p:ext>
            </p:extLst>
          </p:nvPr>
        </p:nvGraphicFramePr>
        <p:xfrm>
          <a:off x="1205984" y="3895180"/>
          <a:ext cx="3260726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" name="Equation" r:id="rId6" imgW="2438280" imgH="1752480" progId="Equation.DSMT4">
                  <p:embed/>
                </p:oleObj>
              </mc:Choice>
              <mc:Fallback>
                <p:oleObj name="Equation" r:id="rId6" imgW="2438280" imgH="1752480" progId="Equation.DSMT4">
                  <p:embed/>
                  <p:pic>
                    <p:nvPicPr>
                      <p:cNvPr id="0" name="对象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984" y="3895180"/>
                        <a:ext cx="3260726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右箭头 36"/>
          <p:cNvSpPr/>
          <p:nvPr/>
        </p:nvSpPr>
        <p:spPr>
          <a:xfrm>
            <a:off x="4710654" y="4766656"/>
            <a:ext cx="879252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1323286" y="1387860"/>
            <a:ext cx="11364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分母</a:t>
            </a: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640327"/>
              </p:ext>
            </p:extLst>
          </p:nvPr>
        </p:nvGraphicFramePr>
        <p:xfrm>
          <a:off x="2585212" y="1278132"/>
          <a:ext cx="356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" name="Equation" r:id="rId8" imgW="3568680" imgH="888840" progId="Equation.DSMT4">
                  <p:embed/>
                </p:oleObj>
              </mc:Choice>
              <mc:Fallback>
                <p:oleObj name="Equation" r:id="rId8" imgW="35686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212" y="1278132"/>
                        <a:ext cx="3568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1374269" y="2604012"/>
            <a:ext cx="1136450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分子</a:t>
            </a:r>
            <a:endParaRPr lang="zh-CN" alt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808347"/>
              </p:ext>
            </p:extLst>
          </p:nvPr>
        </p:nvGraphicFramePr>
        <p:xfrm>
          <a:off x="2510719" y="2511278"/>
          <a:ext cx="332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5" name="Equation" r:id="rId10" imgW="3327120" imgH="888840" progId="Equation.DSMT4">
                  <p:embed/>
                </p:oleObj>
              </mc:Choice>
              <mc:Fallback>
                <p:oleObj name="Equation" r:id="rId10" imgW="33271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719" y="2511278"/>
                        <a:ext cx="3327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299605"/>
              </p:ext>
            </p:extLst>
          </p:nvPr>
        </p:nvGraphicFramePr>
        <p:xfrm>
          <a:off x="6360287" y="2554088"/>
          <a:ext cx="3314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" name="Equation" r:id="rId12" imgW="3314520" imgH="888840" progId="Equation.DSMT4">
                  <p:embed/>
                </p:oleObj>
              </mc:Choice>
              <mc:Fallback>
                <p:oleObj name="Equation" r:id="rId12" imgW="33145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287" y="2554088"/>
                        <a:ext cx="3314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3"/>
          <p:cNvSpPr txBox="1">
            <a:spLocks noChangeArrowheads="1"/>
          </p:cNvSpPr>
          <p:nvPr/>
        </p:nvSpPr>
        <p:spPr bwMode="auto">
          <a:xfrm>
            <a:off x="6176184" y="5829522"/>
            <a:ext cx="47823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二元一次线性方程组的求解公式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阶与三阶行列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938797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/>
      <p:bldP spid="40" grpId="0"/>
      <p:bldP spid="43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373466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063653" y="1118573"/>
            <a:ext cx="101106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</a:t>
            </a:r>
            <a:r>
              <a:rPr kumimoji="1" lang="zh-CN" altLang="en-US" sz="2400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一列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展开，并分别提取公因子，得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046075"/>
              </p:ext>
            </p:extLst>
          </p:nvPr>
        </p:nvGraphicFramePr>
        <p:xfrm>
          <a:off x="2713582" y="1580238"/>
          <a:ext cx="65786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8" name="Equation" r:id="rId5" imgW="6578280" imgH="2260440" progId="Equation.DSMT4">
                  <p:embed/>
                </p:oleObj>
              </mc:Choice>
              <mc:Fallback>
                <p:oleObj name="Equation" r:id="rId5" imgW="657828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3582" y="1580238"/>
                        <a:ext cx="65786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063653" y="3885332"/>
            <a:ext cx="103267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式右端的行列式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范德蒙德行列式，根据归纳假设得</a:t>
            </a:r>
            <a:endParaRPr kumimoji="1" lang="zh-CN" altLang="en-US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78408"/>
              </p:ext>
            </p:extLst>
          </p:nvPr>
        </p:nvGraphicFramePr>
        <p:xfrm>
          <a:off x="3459191" y="4461396"/>
          <a:ext cx="5638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9" name="Equation" r:id="rId7" imgW="5638680" imgH="672840" progId="Equation.DSMT4">
                  <p:embed/>
                </p:oleObj>
              </mc:Choice>
              <mc:Fallback>
                <p:oleObj name="Equation" r:id="rId7" imgW="56386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9191" y="4461396"/>
                        <a:ext cx="56388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895992"/>
              </p:ext>
            </p:extLst>
          </p:nvPr>
        </p:nvGraphicFramePr>
        <p:xfrm>
          <a:off x="5058608" y="5588496"/>
          <a:ext cx="2336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0" name="Equation" r:id="rId9" imgW="2336760" imgH="672840" progId="Equation.DSMT4">
                  <p:embed/>
                </p:oleObj>
              </mc:Choice>
              <mc:Fallback>
                <p:oleObj name="Equation" r:id="rId9" imgW="23367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8608" y="5588496"/>
                        <a:ext cx="23368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172351" y="6123944"/>
            <a:ext cx="103267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毕。</a:t>
            </a:r>
          </a:p>
        </p:txBody>
      </p:sp>
      <p:sp>
        <p:nvSpPr>
          <p:cNvPr id="13" name="右箭头 12"/>
          <p:cNvSpPr/>
          <p:nvPr/>
        </p:nvSpPr>
        <p:spPr>
          <a:xfrm rot="5400000">
            <a:off x="5422546" y="5147582"/>
            <a:ext cx="595483" cy="171908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4268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utoUpdateAnimBg="0"/>
      <p:bldP spid="12" grpId="0" autoUpdateAnimBg="0"/>
      <p:bldP spid="13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373466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766615" y="1126100"/>
            <a:ext cx="3241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行列式 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766614" y="3142324"/>
            <a:ext cx="1071830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解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当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显然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现假设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y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0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将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添加上一行和一列，并保持行列式值不变，由引理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知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6758"/>
              </p:ext>
            </p:extLst>
          </p:nvPr>
        </p:nvGraphicFramePr>
        <p:xfrm>
          <a:off x="4008290" y="1364324"/>
          <a:ext cx="3657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1" name="Equation" r:id="rId5" imgW="3657600" imgH="1777680" progId="Equation.DSMT4">
                  <p:embed/>
                </p:oleObj>
              </mc:Choice>
              <mc:Fallback>
                <p:oleObj name="Equation" r:id="rId5" imgW="36576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8290" y="1364324"/>
                        <a:ext cx="36576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79995"/>
              </p:ext>
            </p:extLst>
          </p:nvPr>
        </p:nvGraphicFramePr>
        <p:xfrm>
          <a:off x="2024011" y="4342653"/>
          <a:ext cx="77216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2" name="Equation" r:id="rId7" imgW="7721280" imgH="2234880" progId="Equation.DSMT4">
                  <p:embed/>
                </p:oleObj>
              </mc:Choice>
              <mc:Fallback>
                <p:oleObj name="Equation" r:id="rId7" imgW="772128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4011" y="4342653"/>
                        <a:ext cx="77216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56742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373466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00545"/>
              </p:ext>
            </p:extLst>
          </p:nvPr>
        </p:nvGraphicFramePr>
        <p:xfrm>
          <a:off x="3651784" y="1607882"/>
          <a:ext cx="43053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7" name="Equation" r:id="rId5" imgW="4305240" imgH="2666880" progId="Equation.DSMT4">
                  <p:embed/>
                </p:oleObj>
              </mc:Choice>
              <mc:Fallback>
                <p:oleObj name="Equation" r:id="rId5" imgW="4305240" imgH="266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1784" y="1607882"/>
                        <a:ext cx="4305300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74905" y="4941962"/>
            <a:ext cx="1071830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由例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知，有时增加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的行数和列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反而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易求出行列式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。上述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行列式的方法称为</a:t>
            </a:r>
            <a:r>
              <a:rPr kumimoji="1"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加边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法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43467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417008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774906" y="1605560"/>
            <a:ext cx="53285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   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74905" y="4381971"/>
            <a:ext cx="10718301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一行各元素的代数余子式之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kumimoji="1" lang="zh-CN" altLang="en-US" sz="2400" i="1" baseline="-250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266083"/>
              </p:ext>
            </p:extLst>
          </p:nvPr>
        </p:nvGraphicFramePr>
        <p:xfrm>
          <a:off x="4435148" y="2023683"/>
          <a:ext cx="27305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0" name="Equation" r:id="rId5" imgW="2730240" imgH="2234880" progId="Equation.DSMT4">
                  <p:embed/>
                </p:oleObj>
              </mc:Choice>
              <mc:Fallback>
                <p:oleObj name="Equation" r:id="rId5" imgW="273024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5148" y="2023683"/>
                        <a:ext cx="27305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774905" y="4920260"/>
            <a:ext cx="10718301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解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由于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一行各元素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数余子式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等线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等线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一行的元素无关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以将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将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一行的元素全都换成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余元素不变。</a:t>
            </a:r>
            <a:endParaRPr kumimoji="1" lang="zh-CN" altLang="en-US" sz="2400" i="1" baseline="-250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879720" y="1079762"/>
            <a:ext cx="9746163" cy="438150"/>
            <a:chOff x="1248939" y="1414502"/>
            <a:chExt cx="9746163" cy="438150"/>
          </a:xfrm>
        </p:grpSpPr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12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7" name="直角三角形 16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8" name="直角三角形 17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3" name="椭圆 12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4" name="下箭头 13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6" name="矩形 15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671073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373466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62599" y="7333702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165225" y="2068513"/>
            <a:ext cx="9594850" cy="2667000"/>
            <a:chOff x="868008" y="1270231"/>
            <a:chExt cx="9594850" cy="2667000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9321642"/>
                </p:ext>
              </p:extLst>
            </p:nvPr>
          </p:nvGraphicFramePr>
          <p:xfrm>
            <a:off x="868008" y="1629006"/>
            <a:ext cx="4584700" cy="223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5" name="Equation" r:id="rId5" imgW="4584600" imgH="2234880" progId="Equation.DSMT4">
                    <p:embed/>
                  </p:oleObj>
                </mc:Choice>
                <mc:Fallback>
                  <p:oleObj name="Equation" r:id="rId5" imgW="4584600" imgH="223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68008" y="1629006"/>
                          <a:ext cx="4584700" cy="223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1379071"/>
                </p:ext>
              </p:extLst>
            </p:nvPr>
          </p:nvGraphicFramePr>
          <p:xfrm>
            <a:off x="5751158" y="1270231"/>
            <a:ext cx="4711700" cy="266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6" name="Equation" r:id="rId7" imgW="4711680" imgH="2666880" progId="Equation.DSMT4">
                    <p:embed/>
                  </p:oleObj>
                </mc:Choice>
                <mc:Fallback>
                  <p:oleObj name="Equation" r:id="rId7" imgW="4711680" imgH="266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51158" y="1270231"/>
                          <a:ext cx="4711700" cy="2667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445108"/>
              </p:ext>
            </p:extLst>
          </p:nvPr>
        </p:nvGraphicFramePr>
        <p:xfrm>
          <a:off x="3492127" y="5167990"/>
          <a:ext cx="227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7" name="Equation" r:id="rId9" imgW="2273040" imgH="901440" progId="Equation.DSMT4">
                  <p:embed/>
                </p:oleObj>
              </mc:Choice>
              <mc:Fallback>
                <p:oleObj name="Equation" r:id="rId9" imgW="22730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2127" y="5167990"/>
                        <a:ext cx="22733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997316" y="1233140"/>
            <a:ext cx="1071830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有</a:t>
            </a:r>
            <a:endParaRPr kumimoji="1" lang="zh-CN" altLang="en-US" sz="2400" i="1" baseline="-250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08185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373466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62599" y="7333702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838622" y="1025064"/>
            <a:ext cx="10369152" cy="1005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论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dirty="0" smtClean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意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行（列）的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素与另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行（列）的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元素的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数余子式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乘积之和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零，即 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920919" y="4384385"/>
            <a:ext cx="2974426" cy="113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   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行列式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第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展开，有</a:t>
            </a:r>
            <a:endParaRPr kumimoji="1" lang="zh-CN" altLang="en-US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235400"/>
              </p:ext>
            </p:extLst>
          </p:nvPr>
        </p:nvGraphicFramePr>
        <p:xfrm>
          <a:off x="3857848" y="2177192"/>
          <a:ext cx="433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3" name="Equation" r:id="rId5" imgW="4330440" imgH="419040" progId="Equation.DSMT4">
                  <p:embed/>
                </p:oleObj>
              </mc:Choice>
              <mc:Fallback>
                <p:oleObj name="Equation" r:id="rId5" imgW="4330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7848" y="2177192"/>
                        <a:ext cx="4330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838622" y="2494252"/>
            <a:ext cx="8305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endParaRPr kumimoji="1" lang="zh-CN" altLang="en-US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17105"/>
              </p:ext>
            </p:extLst>
          </p:nvPr>
        </p:nvGraphicFramePr>
        <p:xfrm>
          <a:off x="3871144" y="2821669"/>
          <a:ext cx="430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4" name="Equation" r:id="rId7" imgW="4305240" imgH="419040" progId="Equation.DSMT4">
                  <p:embed/>
                </p:oleObj>
              </mc:Choice>
              <mc:Fallback>
                <p:oleObj name="Equation" r:id="rId7" imgW="4305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1144" y="2821669"/>
                        <a:ext cx="4305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342390"/>
              </p:ext>
            </p:extLst>
          </p:nvPr>
        </p:nvGraphicFramePr>
        <p:xfrm>
          <a:off x="4306179" y="3361182"/>
          <a:ext cx="49784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5" name="Equation" r:id="rId9" imgW="4978080" imgH="3251160" progId="Equation.DSMT4">
                  <p:embed/>
                </p:oleObj>
              </mc:Choice>
              <mc:Fallback>
                <p:oleObj name="Equation" r:id="rId9" imgW="4978080" imgH="325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6179" y="3361182"/>
                        <a:ext cx="4978400" cy="325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21767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  <p:bldP spid="15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838622" y="981522"/>
            <a:ext cx="103691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k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行列式中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元素无关，将上式中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k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换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k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有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838622" y="5401216"/>
            <a:ext cx="10369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理可证</a:t>
            </a:r>
            <a:endParaRPr kumimoji="1" lang="zh-CN" altLang="en-US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551978"/>
              </p:ext>
            </p:extLst>
          </p:nvPr>
        </p:nvGraphicFramePr>
        <p:xfrm>
          <a:off x="3142878" y="2061642"/>
          <a:ext cx="52197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8" name="Equation" r:id="rId5" imgW="5219640" imgH="3200400" progId="Equation.DSMT4">
                  <p:embed/>
                </p:oleObj>
              </mc:Choice>
              <mc:Fallback>
                <p:oleObj name="Equation" r:id="rId5" imgW="5219640" imgH="320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2878" y="2061642"/>
                        <a:ext cx="5219700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022697"/>
              </p:ext>
            </p:extLst>
          </p:nvPr>
        </p:nvGraphicFramePr>
        <p:xfrm>
          <a:off x="3889668" y="5545830"/>
          <a:ext cx="448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9" name="Equation" r:id="rId7" imgW="4483080" imgH="419040" progId="Equation.DSMT4">
                  <p:embed/>
                </p:oleObj>
              </mc:Choice>
              <mc:Fallback>
                <p:oleObj name="Equation" r:id="rId7" imgW="4483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9668" y="5545830"/>
                        <a:ext cx="4483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838622" y="6094090"/>
            <a:ext cx="10369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毕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55512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11" grpId="0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108720" y="1304687"/>
            <a:ext cx="875532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数余子式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重要</a:t>
            </a:r>
            <a:r>
              <a:rPr kumimoji="1"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性质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［行列式按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展开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式］：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108720" y="3378967"/>
            <a:ext cx="10369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513138"/>
              </p:ext>
            </p:extLst>
          </p:nvPr>
        </p:nvGraphicFramePr>
        <p:xfrm>
          <a:off x="4568825" y="2255838"/>
          <a:ext cx="2705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0" name="Equation" r:id="rId5" imgW="2705040" imgH="863280" progId="Equation.DSMT4">
                  <p:embed/>
                </p:oleObj>
              </mc:Choice>
              <mc:Fallback>
                <p:oleObj name="Equation" r:id="rId5" imgW="27050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8825" y="2255838"/>
                        <a:ext cx="2705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776579"/>
              </p:ext>
            </p:extLst>
          </p:nvPr>
        </p:nvGraphicFramePr>
        <p:xfrm>
          <a:off x="4702175" y="4113213"/>
          <a:ext cx="2654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1" name="Equation" r:id="rId7" imgW="2654280" imgH="863280" progId="Equation.DSMT4">
                  <p:embed/>
                </p:oleObj>
              </mc:Choice>
              <mc:Fallback>
                <p:oleObj name="Equation" r:id="rId7" imgW="26542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2175" y="4113213"/>
                        <a:ext cx="26543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43226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417008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algn="ctr">
              <a:defRPr/>
            </a:pPr>
            <a:endParaRPr lang="zh-CN" altLang="en-US" sz="1900" kern="0">
              <a:solidFill>
                <a:sysClr val="window" lastClr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879720" y="1181360"/>
            <a:ext cx="9746163" cy="438150"/>
            <a:chOff x="1248939" y="1414502"/>
            <a:chExt cx="9746163" cy="438150"/>
          </a:xfrm>
        </p:grpSpPr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12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7" name="直角三角形 16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8" name="直角三角形 17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3" name="椭圆 12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4" name="下箭头 13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6" name="矩形 15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988108" y="1836054"/>
            <a:ext cx="10369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7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 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行列式（递推公式法）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71308"/>
              </p:ext>
            </p:extLst>
          </p:nvPr>
        </p:nvGraphicFramePr>
        <p:xfrm>
          <a:off x="4062413" y="2571750"/>
          <a:ext cx="44450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0" name="Equation" r:id="rId5" imgW="4444920" imgH="2717640" progId="Equation.DSMT4">
                  <p:embed/>
                </p:oleObj>
              </mc:Choice>
              <mc:Fallback>
                <p:oleObj name="Equation" r:id="rId5" imgW="4444920" imgH="271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2413" y="2571750"/>
                        <a:ext cx="4445000" cy="271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988108" y="5756511"/>
            <a:ext cx="10369152" cy="487792"/>
            <a:chOff x="838622" y="4437906"/>
            <a:chExt cx="10369152" cy="487792"/>
          </a:xfrm>
        </p:grpSpPr>
        <p:sp>
          <p:nvSpPr>
            <p:cNvPr id="23" name="Text Box 4"/>
            <p:cNvSpPr txBox="1">
              <a:spLocks noChangeArrowheads="1"/>
            </p:cNvSpPr>
            <p:nvPr/>
          </p:nvSpPr>
          <p:spPr bwMode="auto">
            <a:xfrm>
              <a:off x="838622" y="4437906"/>
              <a:ext cx="1036915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解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由行列式 </a:t>
              </a:r>
              <a:r>
                <a:rPr kumimoji="1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400" b="0" i="1" u="none" strike="noStrike" kern="0" cap="none" spc="0" normalizeH="0" baseline="-30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知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     ，将 </a:t>
              </a:r>
              <a:r>
                <a:rPr kumimoji="1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400" b="0" i="1" u="none" strike="noStrike" kern="0" cap="none" spc="0" normalizeH="0" baseline="-30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0" i="1" u="none" strike="noStrike" kern="0" cap="none" spc="0" normalizeH="0" baseline="-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按第一列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展开 </a:t>
              </a: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5012050"/>
                </p:ext>
              </p:extLst>
            </p:nvPr>
          </p:nvGraphicFramePr>
          <p:xfrm>
            <a:off x="4583038" y="4493898"/>
            <a:ext cx="2362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31" name="Equation" r:id="rId7" imgW="2361960" imgH="431640" progId="Equation.DSMT4">
                    <p:embed/>
                  </p:oleObj>
                </mc:Choice>
                <mc:Fallback>
                  <p:oleObj name="Equation" r:id="rId7" imgW="23619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83038" y="4493898"/>
                          <a:ext cx="23622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02669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1414686" y="4999161"/>
            <a:ext cx="7315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个式子对任何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  <a:sym typeface="Symbol" pitchFamily="18" charset="2"/>
              </a:rPr>
              <a:t>≥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)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成立，故有 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145713"/>
              </p:ext>
            </p:extLst>
          </p:nvPr>
        </p:nvGraphicFramePr>
        <p:xfrm>
          <a:off x="1771650" y="1449388"/>
          <a:ext cx="86487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4" name="Equation" r:id="rId5" imgW="8648640" imgH="2260440" progId="Equation.DSMT4">
                  <p:embed/>
                </p:oleObj>
              </mc:Choice>
              <mc:Fallback>
                <p:oleObj name="Equation" r:id="rId5" imgW="864864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1650" y="1449388"/>
                        <a:ext cx="86487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1414686" y="4081050"/>
            <a:ext cx="7315200" cy="461665"/>
            <a:chOff x="1414686" y="3248606"/>
            <a:chExt cx="7315200" cy="461665"/>
          </a:xfrm>
        </p:grpSpPr>
        <p:sp>
          <p:nvSpPr>
            <p:cNvPr id="30" name="Text Box 4"/>
            <p:cNvSpPr txBox="1">
              <a:spLocks noChangeArrowheads="1"/>
            </p:cNvSpPr>
            <p:nvPr/>
          </p:nvSpPr>
          <p:spPr bwMode="auto">
            <a:xfrm>
              <a:off x="1414686" y="3248606"/>
              <a:ext cx="7315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即</a:t>
              </a: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2649003"/>
                </p:ext>
              </p:extLst>
            </p:nvPr>
          </p:nvGraphicFramePr>
          <p:xfrm>
            <a:off x="1846734" y="3316288"/>
            <a:ext cx="18542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55" name="Equation" r:id="rId7" imgW="1854000" imgH="380880" progId="Equation.DSMT4">
                    <p:embed/>
                  </p:oleObj>
                </mc:Choice>
                <mc:Fallback>
                  <p:oleObj name="Equation" r:id="rId7" imgW="185400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46734" y="3316288"/>
                          <a:ext cx="18542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053848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212205"/>
              </p:ext>
            </p:extLst>
          </p:nvPr>
        </p:nvGraphicFramePr>
        <p:xfrm>
          <a:off x="3892030" y="1607249"/>
          <a:ext cx="23876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4" imgW="2197080" imgH="888840" progId="Equation.DSMT4">
                  <p:embed/>
                </p:oleObj>
              </mc:Choice>
              <mc:Fallback>
                <p:oleObj name="Equation" r:id="rId4" imgW="21970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030" y="1607249"/>
                        <a:ext cx="238760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6230300" y="3396397"/>
            <a:ext cx="2188010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系数行列式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408244"/>
              </p:ext>
            </p:extLst>
          </p:nvPr>
        </p:nvGraphicFramePr>
        <p:xfrm>
          <a:off x="3416541" y="3062492"/>
          <a:ext cx="2124837" cy="1144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6" imgW="1981080" imgH="1066680" progId="Equation.DSMT4">
                  <p:embed/>
                </p:oleObj>
              </mc:Choice>
              <mc:Fallback>
                <p:oleObj name="Equation" r:id="rId6" imgW="19810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541" y="3062492"/>
                        <a:ext cx="2124837" cy="1144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 rot="16200000">
            <a:off x="3822928" y="1930658"/>
            <a:ext cx="886414" cy="400734"/>
          </a:xfrm>
          <a:prstGeom prst="rect">
            <a:avLst/>
          </a:prstGeom>
          <a:noFill/>
          <a:ln w="28575" cap="flat" cmpd="sng" algn="ctr">
            <a:solidFill>
              <a:srgbClr val="00B0F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23" name="上下箭头 22"/>
          <p:cNvSpPr/>
          <p:nvPr/>
        </p:nvSpPr>
        <p:spPr>
          <a:xfrm>
            <a:off x="4155608" y="2715768"/>
            <a:ext cx="184478" cy="448056"/>
          </a:xfrm>
          <a:prstGeom prst="upDown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24" name="矩形 23"/>
          <p:cNvSpPr/>
          <p:nvPr/>
        </p:nvSpPr>
        <p:spPr>
          <a:xfrm rot="16200000">
            <a:off x="4755616" y="1935979"/>
            <a:ext cx="886414" cy="400734"/>
          </a:xfrm>
          <a:prstGeom prst="rect">
            <a:avLst/>
          </a:prstGeom>
          <a:noFill/>
          <a:ln w="28575" cap="flat" cmpd="sng" algn="ctr">
            <a:solidFill>
              <a:srgbClr val="00B0F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25" name="上下箭头 24"/>
          <p:cNvSpPr/>
          <p:nvPr/>
        </p:nvSpPr>
        <p:spPr>
          <a:xfrm>
            <a:off x="5106584" y="2715768"/>
            <a:ext cx="184478" cy="448056"/>
          </a:xfrm>
          <a:prstGeom prst="upDown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阶与三阶行列式</a:t>
              </a: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420944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 animBg="1"/>
      <p:bldP spid="23" grpId="0" animBg="1"/>
      <p:bldP spid="24" grpId="0" animBg="1"/>
      <p:bldP spid="25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54646" y="4520399"/>
            <a:ext cx="9831068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递</a:t>
            </a:r>
            <a:r>
              <a:rPr kumimoji="1"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公式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法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利用已知行列式的特性，建立起同类型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与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（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更低阶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行列式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间的关系，即导出递推公式，然后得出行列式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。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361883"/>
              </p:ext>
            </p:extLst>
          </p:nvPr>
        </p:nvGraphicFramePr>
        <p:xfrm>
          <a:off x="4064000" y="1341562"/>
          <a:ext cx="406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6" name="Equation" r:id="rId5" imgW="4063680" imgH="380880" progId="Equation.DSMT4">
                  <p:embed/>
                </p:oleObj>
              </mc:Choice>
              <mc:Fallback>
                <p:oleObj name="Equation" r:id="rId5" imgW="4063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0" y="1341562"/>
                        <a:ext cx="406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662062"/>
              </p:ext>
            </p:extLst>
          </p:nvPr>
        </p:nvGraphicFramePr>
        <p:xfrm>
          <a:off x="4006974" y="1989138"/>
          <a:ext cx="269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7" name="Equation" r:id="rId7" imgW="2692080" imgH="419040" progId="Equation.DSMT4">
                  <p:embed/>
                </p:oleObj>
              </mc:Choice>
              <mc:Fallback>
                <p:oleObj name="Equation" r:id="rId7" imgW="2692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6974" y="1989138"/>
                        <a:ext cx="2692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987722"/>
              </p:ext>
            </p:extLst>
          </p:nvPr>
        </p:nvGraphicFramePr>
        <p:xfrm>
          <a:off x="4006974" y="3095481"/>
          <a:ext cx="403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8" name="Equation" r:id="rId9" imgW="4038480" imgH="419040" progId="Equation.DSMT4">
                  <p:embed/>
                </p:oleObj>
              </mc:Choice>
              <mc:Fallback>
                <p:oleObj name="Equation" r:id="rId9" imgW="4038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06974" y="3095481"/>
                        <a:ext cx="4038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75076"/>
              </p:ext>
            </p:extLst>
          </p:nvPr>
        </p:nvGraphicFramePr>
        <p:xfrm>
          <a:off x="4439022" y="3816206"/>
          <a:ext cx="401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9" name="Equation" r:id="rId11" imgW="4012920" imgH="419040" progId="Equation.DSMT4">
                  <p:embed/>
                </p:oleObj>
              </mc:Choice>
              <mc:Fallback>
                <p:oleObj name="Equation" r:id="rId11" imgW="4012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9022" y="3816206"/>
                        <a:ext cx="4013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259821"/>
              </p:ext>
            </p:extLst>
          </p:nvPr>
        </p:nvGraphicFramePr>
        <p:xfrm>
          <a:off x="4441358" y="2692400"/>
          <a:ext cx="495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0" name="Equation" r:id="rId13" imgW="495000" imgH="164880" progId="Equation.DSMT4">
                  <p:embed/>
                </p:oleObj>
              </mc:Choice>
              <mc:Fallback>
                <p:oleObj name="Equation" r:id="rId13" imgW="4950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41358" y="2692400"/>
                        <a:ext cx="495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49878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417008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algn="ctr">
              <a:defRPr/>
            </a:pPr>
            <a:endParaRPr lang="zh-CN" altLang="en-US" sz="1900" kern="0">
              <a:solidFill>
                <a:sysClr val="window" lastClr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879720" y="1181360"/>
            <a:ext cx="9746163" cy="438150"/>
            <a:chOff x="1248939" y="1414502"/>
            <a:chExt cx="9746163" cy="438150"/>
          </a:xfrm>
        </p:grpSpPr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12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7" name="直角三角形 16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8" name="直角三角形 17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3" name="椭圆 12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4" name="下箭头 13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6" name="矩形 15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774905" y="1865081"/>
            <a:ext cx="10369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   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方程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0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根，其中</a:t>
            </a:r>
            <a:endParaRPr kumimoji="1" lang="en-US" altLang="zh-CN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689835"/>
              </p:ext>
            </p:extLst>
          </p:nvPr>
        </p:nvGraphicFramePr>
        <p:xfrm>
          <a:off x="3727233" y="2528914"/>
          <a:ext cx="3975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9" name="Equation" r:id="rId5" imgW="3974760" imgH="1777680" progId="Equation.DSMT4">
                  <p:embed/>
                </p:oleObj>
              </mc:Choice>
              <mc:Fallback>
                <p:oleObj name="Equation" r:id="rId5" imgW="39747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7233" y="2528914"/>
                        <a:ext cx="39751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774905" y="4617146"/>
            <a:ext cx="10369152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解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根，因为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行列式第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的元素对应成比例。要求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他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，需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展开这个行列式，将第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乘以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加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第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；再将变换后的第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加到第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，结合例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得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52484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行列式按行（列）展开 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417008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algn="ctr">
              <a:defRPr/>
            </a:pPr>
            <a:endParaRPr lang="zh-CN" altLang="en-US" sz="1900" kern="0">
              <a:solidFill>
                <a:sysClr val="window" lastClr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01242"/>
              </p:ext>
            </p:extLst>
          </p:nvPr>
        </p:nvGraphicFramePr>
        <p:xfrm>
          <a:off x="2734446" y="1516860"/>
          <a:ext cx="6007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0" name="Equation" r:id="rId5" imgW="6006960" imgH="1777680" progId="Equation.DSMT4">
                  <p:embed/>
                </p:oleObj>
              </mc:Choice>
              <mc:Fallback>
                <p:oleObj name="Equation" r:id="rId5" imgW="60069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4446" y="1516860"/>
                        <a:ext cx="60071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880414" y="4973244"/>
            <a:ext cx="65315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0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两个根：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288706"/>
              </p:ext>
            </p:extLst>
          </p:nvPr>
        </p:nvGraphicFramePr>
        <p:xfrm>
          <a:off x="3335393" y="3849581"/>
          <a:ext cx="4178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1" name="Equation" r:id="rId7" imgW="4178160" imgH="876240" progId="Equation.DSMT4">
                  <p:embed/>
                </p:oleObj>
              </mc:Choice>
              <mc:Fallback>
                <p:oleObj name="Equation" r:id="rId7" imgW="41781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5393" y="3849581"/>
                        <a:ext cx="41783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57730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xmlns="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:a16="http://schemas.microsoft.com/office/drawing/2014/main" xmlns="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xmlns="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xmlns="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xmlns="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xmlns="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xmlns="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xmlns="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xmlns="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xmlns="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xmlns="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xmlns="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xmlns="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xmlns="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xmlns="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xmlns="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xmlns="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10D8F35E-5440-22E0-ED6D-DAE6D227504A}"/>
              </a:ext>
            </a:extLst>
          </p:cNvPr>
          <p:cNvSpPr txBox="1"/>
          <p:nvPr/>
        </p:nvSpPr>
        <p:spPr>
          <a:xfrm>
            <a:off x="3628563" y="2689923"/>
            <a:ext cx="5457364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54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克拉默法则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xmlns="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xmlns="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xmlns="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xmlns="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xmlns="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xmlns="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xmlns="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xmlns="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xmlns="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xmlns="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xmlns="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xmlns="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xmlns="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D81578D0-6087-AD42-B213-20B6EA93E013}"/>
              </a:ext>
            </a:extLst>
          </p:cNvPr>
          <p:cNvSpPr/>
          <p:nvPr/>
        </p:nvSpPr>
        <p:spPr>
          <a:xfrm>
            <a:off x="4825185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5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3831521" y="3834249"/>
            <a:ext cx="5254406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4987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克拉默法则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195958" y="1197545"/>
            <a:ext cx="100091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含有 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未知量 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方程的线性方程组表示成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195958" y="3717825"/>
            <a:ext cx="6096001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13275"/>
              </p:ext>
            </p:extLst>
          </p:nvPr>
        </p:nvGraphicFramePr>
        <p:xfrm>
          <a:off x="3683000" y="1889125"/>
          <a:ext cx="5765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2" name="Equation" r:id="rId5" imgW="5765760" imgH="1828800" progId="Equation.DSMT4">
                  <p:embed/>
                </p:oleObj>
              </mc:Choice>
              <mc:Fallback>
                <p:oleObj name="Equation" r:id="rId5" imgW="576576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3000" y="1889125"/>
                        <a:ext cx="57658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01444"/>
              </p:ext>
            </p:extLst>
          </p:nvPr>
        </p:nvGraphicFramePr>
        <p:xfrm>
          <a:off x="3814890" y="3948806"/>
          <a:ext cx="2819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" name="Equation" r:id="rId7" imgW="2819160" imgH="1803240" progId="Equation.DSMT4">
                  <p:embed/>
                </p:oleObj>
              </mc:Choice>
              <mc:Fallback>
                <p:oleObj name="Equation" r:id="rId7" imgW="28191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4890" y="3948806"/>
                        <a:ext cx="28194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195958" y="6022081"/>
            <a:ext cx="6096001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方程组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3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数行列式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43713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克拉默法则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417008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algn="ctr">
              <a:defRPr/>
            </a:pPr>
            <a:endParaRPr lang="zh-CN" altLang="en-US" sz="1900" kern="0">
              <a:solidFill>
                <a:sysClr val="window" lastClr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982638" y="1039578"/>
            <a:ext cx="100091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克拉默</a:t>
            </a:r>
            <a:r>
              <a:rPr kumimoji="1" lang="zh-CN" altLang="en-US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法则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线性方程组（</a:t>
            </a:r>
            <a:r>
              <a:rPr kumimoji="1"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3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系数行列式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0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，方程组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3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唯一解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982638" y="3070878"/>
            <a:ext cx="100091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i="1" baseline="-30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=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2,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把系数行列式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第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元素用方程组右端的常数项代替后所得到的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行列式，即</a:t>
            </a:r>
            <a:endParaRPr kumimoji="1"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060503"/>
              </p:ext>
            </p:extLst>
          </p:nvPr>
        </p:nvGraphicFramePr>
        <p:xfrm>
          <a:off x="3472625" y="2239907"/>
          <a:ext cx="6172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6" name="Equation" r:id="rId5" imgW="6172200" imgH="723600" progId="Equation.DSMT4">
                  <p:embed/>
                </p:oleObj>
              </mc:Choice>
              <mc:Fallback>
                <p:oleObj name="Equation" r:id="rId5" imgW="61722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2625" y="2239907"/>
                        <a:ext cx="6172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951841"/>
              </p:ext>
            </p:extLst>
          </p:nvPr>
        </p:nvGraphicFramePr>
        <p:xfrm>
          <a:off x="3282950" y="4492171"/>
          <a:ext cx="50673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7" name="Equation" r:id="rId7" imgW="5067000" imgH="1828800" progId="Equation.DSMT4">
                  <p:embed/>
                </p:oleObj>
              </mc:Choice>
              <mc:Fallback>
                <p:oleObj name="Equation" r:id="rId7" imgW="506700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2950" y="4492171"/>
                        <a:ext cx="50673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67697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克拉默法则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417008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algn="ctr">
              <a:defRPr/>
            </a:pPr>
            <a:endParaRPr lang="zh-CN" altLang="en-US" sz="1900" kern="0">
              <a:solidFill>
                <a:sysClr val="window" lastClr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487438" y="1197546"/>
            <a:ext cx="94323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把方程组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3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简写为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549199" y="2709714"/>
            <a:ext cx="739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式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4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代入第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方程，左端为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710080"/>
              </p:ext>
            </p:extLst>
          </p:nvPr>
        </p:nvGraphicFramePr>
        <p:xfrm>
          <a:off x="4511030" y="1773610"/>
          <a:ext cx="294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4" name="Equation" r:id="rId5" imgW="2946240" imgH="825480" progId="Equation.DSMT4">
                  <p:embed/>
                </p:oleObj>
              </mc:Choice>
              <mc:Fallback>
                <p:oleObj name="Equation" r:id="rId5" imgW="29462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1030" y="1773610"/>
                        <a:ext cx="29464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18987"/>
              </p:ext>
            </p:extLst>
          </p:nvPr>
        </p:nvGraphicFramePr>
        <p:xfrm>
          <a:off x="4586288" y="3302000"/>
          <a:ext cx="267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5" name="Equation" r:id="rId7" imgW="2679480" imgH="850680" progId="Equation.DSMT4">
                  <p:embed/>
                </p:oleObj>
              </mc:Choice>
              <mc:Fallback>
                <p:oleObj name="Equation" r:id="rId7" imgW="267948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6288" y="3302000"/>
                        <a:ext cx="26797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132585"/>
              </p:ext>
            </p:extLst>
          </p:nvPr>
        </p:nvGraphicFramePr>
        <p:xfrm>
          <a:off x="3578225" y="4308698"/>
          <a:ext cx="4813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6" name="Equation" r:id="rId9" imgW="4813200" imgH="787320" progId="Equation.DSMT4">
                  <p:embed/>
                </p:oleObj>
              </mc:Choice>
              <mc:Fallback>
                <p:oleObj name="Equation" r:id="rId9" imgW="48132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8225" y="4308698"/>
                        <a:ext cx="4813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1549199" y="4408289"/>
            <a:ext cx="739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549199" y="5302002"/>
            <a:ext cx="739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667025"/>
              </p:ext>
            </p:extLst>
          </p:nvPr>
        </p:nvGraphicFramePr>
        <p:xfrm>
          <a:off x="4439022" y="5312228"/>
          <a:ext cx="276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7" name="Equation" r:id="rId11" imgW="2768400" imgH="863280" progId="Equation.DSMT4">
                  <p:embed/>
                </p:oleObj>
              </mc:Choice>
              <mc:Fallback>
                <p:oleObj name="Equation" r:id="rId11" imgW="27684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9022" y="5312228"/>
                        <a:ext cx="2768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2377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9" grpId="0" autoUpdateAnimBg="0"/>
      <p:bldP spid="20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克拉默法则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417008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algn="ctr">
              <a:defRPr/>
            </a:pPr>
            <a:endParaRPr lang="zh-CN" altLang="en-US" sz="1900" kern="0">
              <a:solidFill>
                <a:sysClr val="window" lastClr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72371"/>
              </p:ext>
            </p:extLst>
          </p:nvPr>
        </p:nvGraphicFramePr>
        <p:xfrm>
          <a:off x="2607129" y="1663246"/>
          <a:ext cx="62230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8" name="Equation" r:id="rId5" imgW="6222960" imgH="2577960" progId="Equation.DSMT4">
                  <p:embed/>
                </p:oleObj>
              </mc:Choice>
              <mc:Fallback>
                <p:oleObj name="Equation" r:id="rId5" imgW="6222960" imgH="25779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129" y="1663246"/>
                        <a:ext cx="62230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421183" y="4792082"/>
            <a:ext cx="916234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这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当于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式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4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代入方程组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3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个方程使它们同时变成了恒等式，因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式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4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确实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组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3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解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36219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克拉默法则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417008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algn="ctr">
              <a:defRPr/>
            </a:pPr>
            <a:endParaRPr lang="zh-CN" altLang="en-US" sz="1900" kern="0">
              <a:solidFill>
                <a:sysClr val="window" lastClr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063814" y="1448232"/>
            <a:ext cx="10228461" cy="113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用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第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元素的代数余子式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i="1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30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j</a:t>
            </a:r>
            <a:r>
              <a:rPr kumimoji="1" lang="en-US" altLang="zh-CN" sz="2400" i="1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依次乘方程组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3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方程，再把所得的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方程相加，得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172351" y="4990044"/>
            <a:ext cx="61863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0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解一定满足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式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4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。证毕。</a:t>
            </a:r>
            <a:endParaRPr kumimoji="1"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974188"/>
              </p:ext>
            </p:extLst>
          </p:nvPr>
        </p:nvGraphicFramePr>
        <p:xfrm>
          <a:off x="2398194" y="2943560"/>
          <a:ext cx="777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0" name="Equation" r:id="rId5" imgW="7772400" imgH="838080" progId="Equation.DSMT4">
                  <p:embed/>
                </p:oleObj>
              </mc:Choice>
              <mc:Fallback>
                <p:oleObj name="Equation" r:id="rId5" imgW="7772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8194" y="2943560"/>
                        <a:ext cx="7772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925234"/>
              </p:ext>
            </p:extLst>
          </p:nvPr>
        </p:nvGraphicFramePr>
        <p:xfrm>
          <a:off x="4423683" y="4236677"/>
          <a:ext cx="372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1" name="Equation" r:id="rId7" imgW="3720960" imgH="419040" progId="Equation.DSMT4">
                  <p:embed/>
                </p:oleObj>
              </mc:Choice>
              <mc:Fallback>
                <p:oleObj name="Equation" r:id="rId7" imgW="3720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3683" y="4236677"/>
                        <a:ext cx="3721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63814" y="4083334"/>
            <a:ext cx="85011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是有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47946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10" grpId="0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45060" cy="556191"/>
            <a:chOff x="486158" y="414665"/>
            <a:chExt cx="5645060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588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克拉默法则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37350" y="7417008"/>
            <a:ext cx="12187737" cy="85636"/>
          </a:xfrm>
          <a:prstGeom prst="rect">
            <a:avLst/>
          </a:prstGeom>
          <a:solidFill>
            <a:srgbClr val="28530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86695" tIns="43347" rIns="86695" bIns="43347" rtlCol="0" anchor="ctr"/>
          <a:lstStyle/>
          <a:p>
            <a:pPr algn="ctr">
              <a:defRPr/>
            </a:pPr>
            <a:endParaRPr lang="zh-CN" altLang="en-US" sz="1900" kern="0">
              <a:solidFill>
                <a:sysClr val="window" lastClr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879720" y="1247850"/>
            <a:ext cx="9746163" cy="438150"/>
            <a:chOff x="1248939" y="1414502"/>
            <a:chExt cx="9746163" cy="438150"/>
          </a:xfrm>
        </p:grpSpPr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直角三角形 1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9" name="椭圆 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下箭头 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2" name="矩形 1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651897"/>
              </p:ext>
            </p:extLst>
          </p:nvPr>
        </p:nvGraphicFramePr>
        <p:xfrm>
          <a:off x="3651784" y="2457287"/>
          <a:ext cx="26797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0" name="Equation" r:id="rId5" imgW="2679480" imgH="1803240" progId="Equation.DSMT4">
                  <p:embed/>
                </p:oleObj>
              </mc:Choice>
              <mc:Fallback>
                <p:oleObj name="Equation" r:id="rId5" imgW="26794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1784" y="2457287"/>
                        <a:ext cx="26797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836178" y="4042829"/>
            <a:ext cx="19215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解</a:t>
            </a:r>
            <a:endParaRPr kumimoji="1"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535774"/>
              </p:ext>
            </p:extLst>
          </p:nvPr>
        </p:nvGraphicFramePr>
        <p:xfrm>
          <a:off x="3402533" y="4689160"/>
          <a:ext cx="3454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1" name="Equation" r:id="rId7" imgW="3454200" imgH="1777680" progId="Equation.DSMT4">
                  <p:embed/>
                </p:oleObj>
              </mc:Choice>
              <mc:Fallback>
                <p:oleObj name="Equation" r:id="rId7" imgW="34542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2533" y="4689160"/>
                        <a:ext cx="34544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879720" y="1838359"/>
            <a:ext cx="10369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    </a:t>
            </a:r>
            <a:r>
              <a:rPr kumimoji="1" lang="zh-CN" altLang="en-US" sz="2400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方程组</a:t>
            </a:r>
            <a:endParaRPr kumimoji="1" lang="en-US" altLang="zh-CN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7002312" y="5224697"/>
            <a:ext cx="3957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用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克拉默法则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解。</a:t>
            </a:r>
            <a:endParaRPr kumimoji="1"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62207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自定义 106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1B5B7"/>
      </a:accent1>
      <a:accent2>
        <a:srgbClr val="F0BD64"/>
      </a:accent2>
      <a:accent3>
        <a:srgbClr val="008DE7"/>
      </a:accent3>
      <a:accent4>
        <a:srgbClr val="FF1528"/>
      </a:accent4>
      <a:accent5>
        <a:srgbClr val="FF0037"/>
      </a:accent5>
      <a:accent6>
        <a:srgbClr val="E68F34"/>
      </a:accent6>
      <a:hlink>
        <a:srgbClr val="0563C1"/>
      </a:hlink>
      <a:folHlink>
        <a:srgbClr val="954F72"/>
      </a:folHlink>
    </a:clrScheme>
    <a:fontScheme name="自定义 1">
      <a:majorFont>
        <a:latin typeface="思源黑体 CN Medium"/>
        <a:ea typeface="思源黑体 CN Bold"/>
        <a:cs typeface=""/>
      </a:majorFont>
      <a:minorFont>
        <a:latin typeface="思源黑体 CN Medium"/>
        <a:ea typeface="思源黑体 CN Medium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94</TotalTime>
  <Words>4846</Words>
  <Application>Microsoft Office PowerPoint</Application>
  <PresentationFormat>自定义</PresentationFormat>
  <Paragraphs>602</Paragraphs>
  <Slides>109</Slides>
  <Notes>54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9</vt:i4>
      </vt:variant>
    </vt:vector>
  </HeadingPairs>
  <TitlesOfParts>
    <vt:vector size="113" baseType="lpstr">
      <vt:lpstr>Office 主题​​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橘子 设计</dc:creator>
  <cp:lastModifiedBy>高琨展</cp:lastModifiedBy>
  <cp:revision>151</cp:revision>
  <dcterms:created xsi:type="dcterms:W3CDTF">2020-09-02T02:22:10Z</dcterms:created>
  <dcterms:modified xsi:type="dcterms:W3CDTF">2023-01-12T02:27:00Z</dcterms:modified>
</cp:coreProperties>
</file>